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71AE71" w14:textId="238401C4" w:rsidR="009B2804" w:rsidRPr="000F61CF" w:rsidRDefault="009B2804" w:rsidP="009B2804">
      <w:pPr>
        <w:pStyle w:val="Tittel"/>
        <w:rPr>
          <w:rFonts w:ascii="Franklin Gothic Book" w:hAnsi="Franklin Gothic Book"/>
          <w:sz w:val="48"/>
          <w:szCs w:val="48"/>
        </w:rPr>
      </w:pPr>
      <w:r>
        <w:rPr>
          <w:rFonts w:ascii="Franklin Gothic Book" w:hAnsi="Franklin Gothic Book"/>
          <w:sz w:val="48"/>
          <w:szCs w:val="48"/>
        </w:rPr>
        <w:t>1T</w:t>
      </w:r>
      <w:r w:rsidRPr="000F61CF">
        <w:rPr>
          <w:rFonts w:ascii="Franklin Gothic Book" w:hAnsi="Franklin Gothic Book"/>
          <w:sz w:val="48"/>
          <w:szCs w:val="48"/>
        </w:rPr>
        <w:t xml:space="preserve"> eksamen våren 2018 </w:t>
      </w:r>
    </w:p>
    <w:p w14:paraId="283DFF68" w14:textId="77777777" w:rsidR="009B2804" w:rsidRPr="00BF721B" w:rsidRDefault="009B2804" w:rsidP="009B2804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br/>
      </w:r>
      <w:r w:rsidRPr="00BF721B">
        <w:rPr>
          <w:b/>
          <w:sz w:val="36"/>
          <w:szCs w:val="36"/>
        </w:rPr>
        <w:t>DEL 1</w:t>
      </w:r>
    </w:p>
    <w:p w14:paraId="6D7C0595" w14:textId="77777777" w:rsidR="009B2804" w:rsidRPr="008C0555" w:rsidRDefault="009B2804" w:rsidP="009B2804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29DE0F2F" w14:textId="49EF05F0" w:rsidR="009B2804" w:rsidRDefault="009B2804" w:rsidP="009B2804">
      <w:pPr>
        <w:pStyle w:val="Brdtekst"/>
        <w:spacing w:line="240" w:lineRule="auto"/>
        <w:rPr>
          <w:b/>
        </w:rPr>
      </w:pPr>
      <w:r>
        <w:rPr>
          <w:b/>
        </w:rPr>
        <w:br/>
      </w:r>
    </w:p>
    <w:p w14:paraId="34A3987E" w14:textId="694F7F93" w:rsidR="00425A4C" w:rsidRPr="00FD31FD" w:rsidRDefault="00425A4C" w:rsidP="00425A4C">
      <w:pPr>
        <w:pStyle w:val="Brdtekst"/>
        <w:spacing w:line="240" w:lineRule="auto"/>
      </w:pPr>
      <w:r w:rsidRPr="00425A4C">
        <w:rPr>
          <w:b/>
        </w:rPr>
        <w:t>Tid:</w:t>
      </w:r>
      <w:r>
        <w:t xml:space="preserve"> </w:t>
      </w:r>
      <w:r w:rsidRPr="00FD31FD">
        <w:t>Del 1 skal leveres inn</w:t>
      </w:r>
      <w:bookmarkStart w:id="0" w:name="_GoBack"/>
      <w:bookmarkEnd w:id="0"/>
      <w:r w:rsidRPr="00FD31FD">
        <w:t xml:space="preserve"> etter </w:t>
      </w:r>
      <w:r>
        <w:t>3</w:t>
      </w:r>
      <w:r w:rsidRPr="00FD31FD">
        <w:t xml:space="preserve"> timer.</w:t>
      </w:r>
    </w:p>
    <w:p w14:paraId="3DA9AE66" w14:textId="0AEC7CC4" w:rsidR="005036DB" w:rsidRDefault="00425A4C" w:rsidP="00425A4C">
      <w:r w:rsidRPr="00425A4C">
        <w:rPr>
          <w:b/>
        </w:rPr>
        <w:t>Hjelpemidler:</w:t>
      </w:r>
      <w:r>
        <w:t xml:space="preserve"> Del 1 </w:t>
      </w:r>
      <w:r w:rsidRPr="00FD31FD">
        <w:t>Vanlige skrivesaker, passer, linjal med centimetermål og vinkelmåler</w:t>
      </w:r>
      <w:r>
        <w:t>.</w:t>
      </w:r>
    </w:p>
    <w:p w14:paraId="2D7B1D55" w14:textId="77777777" w:rsidR="00425A4C" w:rsidRDefault="00425A4C" w:rsidP="00425A4C"/>
    <w:p w14:paraId="49380FF6" w14:textId="7581F6B2" w:rsidR="00453AEF" w:rsidRDefault="00453AEF" w:rsidP="005036DB">
      <w:r w:rsidRPr="00453AEF">
        <w:rPr>
          <w:b/>
          <w:sz w:val="32"/>
          <w:szCs w:val="32"/>
        </w:rPr>
        <w:t>Oppgave 1</w:t>
      </w:r>
      <w:r w:rsidRPr="0019716E">
        <w:t xml:space="preserve"> </w:t>
      </w:r>
      <w:r>
        <w:t>(2</w:t>
      </w:r>
      <w:r w:rsidRPr="00F55B00">
        <w:t xml:space="preserve"> poeng)</w:t>
      </w:r>
    </w:p>
    <w:p w14:paraId="15E20CAB" w14:textId="5B53A284" w:rsidR="00453AEF" w:rsidRDefault="00453AEF" w:rsidP="005036DB">
      <w:r>
        <w:t>Løs likningssystemet</w:t>
      </w:r>
    </w:p>
    <w:p w14:paraId="14253A74" w14:textId="77777777" w:rsidR="000E0C29" w:rsidRDefault="00453AEF" w:rsidP="00933229">
      <w:pPr>
        <w:ind w:left="705"/>
      </w:pPr>
      <w:r w:rsidRPr="000053B8">
        <w:rPr>
          <w:position w:val="-32"/>
        </w:rPr>
        <w:object w:dxaOrig="1560" w:dyaOrig="760" w14:anchorId="446BFF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38.4pt" o:ole="">
            <v:imagedata r:id="rId7" o:title=""/>
          </v:shape>
          <o:OLEObject Type="Embed" ProgID="Equation.DSMT4" ShapeID="_x0000_i1025" DrawAspect="Content" ObjectID="_1614001648" r:id="rId8"/>
        </w:object>
      </w:r>
    </w:p>
    <w:p w14:paraId="33D2C3BA" w14:textId="3E70CD5E" w:rsidR="00453AEF" w:rsidRDefault="00453AEF" w:rsidP="005036DB">
      <w:r w:rsidRPr="00453AEF">
        <w:rPr>
          <w:b/>
          <w:sz w:val="32"/>
          <w:szCs w:val="32"/>
        </w:rPr>
        <w:t>Oppgave 2</w:t>
      </w:r>
      <w:r w:rsidRPr="0019716E">
        <w:t xml:space="preserve"> </w:t>
      </w:r>
      <w:r>
        <w:t>(1</w:t>
      </w:r>
      <w:r w:rsidRPr="00F55B00">
        <w:t xml:space="preserve"> poeng)</w:t>
      </w:r>
    </w:p>
    <w:p w14:paraId="25250E8E" w14:textId="77777777" w:rsidR="00453AEF" w:rsidRDefault="00453AEF">
      <w:r>
        <w:t>Løs likningen</w:t>
      </w:r>
    </w:p>
    <w:p w14:paraId="1043F617" w14:textId="1648DC4B" w:rsidR="00425A4C" w:rsidRDefault="00453AEF" w:rsidP="008D23D1">
      <w:pPr>
        <w:ind w:left="705"/>
      </w:pPr>
      <w:r w:rsidRPr="00BF6B07">
        <w:rPr>
          <w:position w:val="-6"/>
        </w:rPr>
        <w:object w:dxaOrig="1500" w:dyaOrig="320" w14:anchorId="14750FC5">
          <v:shape id="_x0000_i1026" type="#_x0000_t75" style="width:75pt;height:16.2pt" o:ole="">
            <v:imagedata r:id="rId9" o:title=""/>
          </v:shape>
          <o:OLEObject Type="Embed" ProgID="Equation.DSMT4" ShapeID="_x0000_i1026" DrawAspect="Content" ObjectID="_1614001649" r:id="rId10"/>
        </w:object>
      </w:r>
      <w:r w:rsidR="009C5AA9">
        <w:br/>
      </w:r>
    </w:p>
    <w:p w14:paraId="753BDBF3" w14:textId="77777777" w:rsidR="00425A4C" w:rsidRDefault="00425A4C"/>
    <w:p w14:paraId="2A22B37D" w14:textId="13B8936E" w:rsidR="00425A4C" w:rsidRDefault="00425A4C" w:rsidP="00425A4C"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3</w:t>
      </w:r>
      <w:r w:rsidRPr="0019716E">
        <w:t xml:space="preserve"> </w:t>
      </w:r>
      <w:r>
        <w:t>(2</w:t>
      </w:r>
      <w:r w:rsidRPr="00F55B00">
        <w:t xml:space="preserve"> poeng)</w:t>
      </w:r>
    </w:p>
    <w:p w14:paraId="7F66E6B3" w14:textId="77777777" w:rsidR="00425A4C" w:rsidRDefault="00425A4C">
      <w:r>
        <w:t>Regn ut og skriv svaret på standardform</w:t>
      </w:r>
    </w:p>
    <w:p w14:paraId="50C31880" w14:textId="56E37C6E" w:rsidR="00425A4C" w:rsidRDefault="00425A4C" w:rsidP="009C5AA9">
      <w:pPr>
        <w:ind w:left="705"/>
        <w:rPr>
          <w:b/>
        </w:rPr>
      </w:pPr>
      <w:r w:rsidRPr="00F11CD7">
        <w:rPr>
          <w:b/>
          <w:position w:val="-26"/>
        </w:rPr>
        <w:object w:dxaOrig="1960" w:dyaOrig="800" w14:anchorId="1645DA0A">
          <v:shape id="_x0000_i1027" type="#_x0000_t75" style="width:96.6pt;height:40.8pt" o:ole="">
            <v:imagedata r:id="rId11" o:title=""/>
          </v:shape>
          <o:OLEObject Type="Embed" ProgID="Equation.DSMT4" ShapeID="_x0000_i1027" DrawAspect="Content" ObjectID="_1614001650" r:id="rId12"/>
        </w:object>
      </w:r>
      <w:r w:rsidR="009C5AA9">
        <w:rPr>
          <w:b/>
        </w:rPr>
        <w:br/>
      </w:r>
    </w:p>
    <w:p w14:paraId="1AA36632" w14:textId="77777777" w:rsidR="00425A4C" w:rsidRDefault="00425A4C">
      <w:pPr>
        <w:rPr>
          <w:b/>
        </w:rPr>
      </w:pPr>
    </w:p>
    <w:p w14:paraId="6D3F4E5C" w14:textId="37FE7240" w:rsidR="00425A4C" w:rsidRDefault="00425A4C" w:rsidP="00425A4C"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4</w:t>
      </w:r>
      <w:r w:rsidRPr="0019716E">
        <w:t xml:space="preserve"> </w:t>
      </w:r>
      <w:r>
        <w:t>(1</w:t>
      </w:r>
      <w:r w:rsidRPr="00F55B00">
        <w:t xml:space="preserve"> poeng)</w:t>
      </w:r>
    </w:p>
    <w:p w14:paraId="3771D552" w14:textId="77BF1CB7" w:rsidR="00425A4C" w:rsidRDefault="00425A4C" w:rsidP="00425A4C">
      <w:r>
        <w:t>Vis at</w:t>
      </w:r>
    </w:p>
    <w:p w14:paraId="79BD9130" w14:textId="4DCD945F" w:rsidR="00425A4C" w:rsidRDefault="00425A4C" w:rsidP="00126CE2">
      <w:pPr>
        <w:ind w:left="708"/>
      </w:pPr>
      <w:r w:rsidRPr="00F32C03">
        <w:rPr>
          <w:position w:val="-8"/>
        </w:rPr>
        <w:object w:dxaOrig="2200" w:dyaOrig="360" w14:anchorId="7278738F">
          <v:shape id="_x0000_i1028" type="#_x0000_t75" style="width:109.2pt;height:18pt" o:ole="">
            <v:imagedata r:id="rId13" o:title=""/>
          </v:shape>
          <o:OLEObject Type="Embed" ProgID="Equation.DSMT4" ShapeID="_x0000_i1028" DrawAspect="Content" ObjectID="_1614001651" r:id="rId14"/>
        </w:object>
      </w:r>
      <w:r w:rsidR="009C5AA9">
        <w:br/>
      </w:r>
      <w:r w:rsidR="00126CE2">
        <w:br/>
      </w:r>
    </w:p>
    <w:p w14:paraId="0C68030A" w14:textId="0871F11D" w:rsidR="00425A4C" w:rsidRDefault="003039BB" w:rsidP="00425A4C">
      <w:r>
        <w:lastRenderedPageBreak/>
        <w:br/>
      </w:r>
      <w:r>
        <w:br/>
      </w:r>
      <w:r w:rsidR="00425A4C" w:rsidRPr="00453AEF">
        <w:rPr>
          <w:b/>
          <w:sz w:val="32"/>
          <w:szCs w:val="32"/>
        </w:rPr>
        <w:t xml:space="preserve">Oppgave </w:t>
      </w:r>
      <w:r w:rsidR="00425A4C">
        <w:rPr>
          <w:b/>
          <w:sz w:val="32"/>
          <w:szCs w:val="32"/>
        </w:rPr>
        <w:t>5</w:t>
      </w:r>
      <w:r w:rsidR="00425A4C" w:rsidRPr="0019716E">
        <w:t xml:space="preserve"> </w:t>
      </w:r>
      <w:r w:rsidR="00425A4C">
        <w:t>(2</w:t>
      </w:r>
      <w:r w:rsidR="00425A4C" w:rsidRPr="00F55B00">
        <w:t xml:space="preserve"> poeng)</w:t>
      </w:r>
    </w:p>
    <w:p w14:paraId="019F1213" w14:textId="5499D845" w:rsidR="00425A4C" w:rsidRPr="003039BB" w:rsidRDefault="00425A4C">
      <w:r>
        <w:t>Regn ut og skriv svaret så enkelt som mulig</w:t>
      </w:r>
      <w:r w:rsidR="003039BB">
        <w:br/>
      </w:r>
      <w:r w:rsidR="003039BB">
        <w:br/>
      </w:r>
      <w:r w:rsidR="003039BB">
        <w:tab/>
      </w:r>
      <w:r w:rsidR="003039BB" w:rsidRPr="003039BB">
        <w:rPr>
          <w:position w:val="-12"/>
        </w:rPr>
        <w:object w:dxaOrig="3060" w:dyaOrig="540" w14:anchorId="1EEE6C5B">
          <v:shape id="_x0000_i1029" type="#_x0000_t75" style="width:153pt;height:26.4pt" o:ole="">
            <v:imagedata r:id="rId15" o:title=""/>
          </v:shape>
          <o:OLEObject Type="Embed" ProgID="Equation.DSMT4" ShapeID="_x0000_i1029" DrawAspect="Content" ObjectID="_1614001652" r:id="rId16"/>
        </w:object>
      </w:r>
      <w:r w:rsidR="003039BB">
        <w:tab/>
      </w:r>
    </w:p>
    <w:p w14:paraId="21184916" w14:textId="455FC899" w:rsidR="00425A4C" w:rsidRDefault="00425A4C" w:rsidP="00425A4C"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6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3A8E9D44" w14:textId="442BB1D5" w:rsidR="00425A4C" w:rsidRDefault="00425A4C" w:rsidP="00425A4C">
      <w:pPr>
        <w:pStyle w:val="Listeavsnitt"/>
        <w:numPr>
          <w:ilvl w:val="0"/>
          <w:numId w:val="3"/>
        </w:numPr>
      </w:pPr>
      <w:r>
        <w:t>Vis at</w:t>
      </w:r>
      <w:r>
        <w:br/>
      </w:r>
      <w:r>
        <w:br/>
        <w:t xml:space="preserve"> </w:t>
      </w:r>
      <w:r>
        <w:tab/>
      </w:r>
      <w:r w:rsidRPr="00C96D04">
        <w:rPr>
          <w:position w:val="-14"/>
        </w:rPr>
        <w:object w:dxaOrig="3120" w:dyaOrig="400" w14:anchorId="3F6F54C0">
          <v:shape id="_x0000_i1030" type="#_x0000_t75" style="width:155.4pt;height:19.8pt" o:ole="">
            <v:imagedata r:id="rId17" o:title=""/>
          </v:shape>
          <o:OLEObject Type="Embed" ProgID="Equation.DSMT4" ShapeID="_x0000_i1030" DrawAspect="Content" ObjectID="_1614001653" r:id="rId18"/>
        </w:object>
      </w:r>
      <w:r w:rsidR="0017172B">
        <w:br/>
        <w:t xml:space="preserve"> </w:t>
      </w:r>
      <w:r w:rsidR="0017172B">
        <w:tab/>
      </w:r>
      <w:r>
        <w:br/>
      </w:r>
    </w:p>
    <w:p w14:paraId="7290B846" w14:textId="4B463619" w:rsidR="00CE217D" w:rsidRPr="001C1413" w:rsidRDefault="00ED74F2" w:rsidP="002B5936">
      <w:pPr>
        <w:pStyle w:val="Listeavsnitt"/>
        <w:numPr>
          <w:ilvl w:val="0"/>
          <w:numId w:val="3"/>
        </w:numPr>
      </w:pPr>
      <w:r>
        <w:t>Løs likningen</w:t>
      </w:r>
      <w:r>
        <w:br/>
      </w:r>
      <w:r>
        <w:br/>
        <w:t xml:space="preserve"> </w:t>
      </w:r>
      <w:r>
        <w:tab/>
      </w:r>
      <w:r w:rsidRPr="00543147">
        <w:rPr>
          <w:position w:val="-6"/>
        </w:rPr>
        <w:object w:dxaOrig="1760" w:dyaOrig="320" w14:anchorId="01835497">
          <v:shape id="_x0000_i1031" type="#_x0000_t75" style="width:87.6pt;height:16.2pt" o:ole="">
            <v:imagedata r:id="rId19" o:title=""/>
          </v:shape>
          <o:OLEObject Type="Embed" ProgID="Equation.DSMT4" ShapeID="_x0000_i1031" DrawAspect="Content" ObjectID="_1614001654" r:id="rId20"/>
        </w:object>
      </w:r>
      <w:r w:rsidR="001C1413">
        <w:br/>
      </w:r>
      <w:r w:rsidR="001C1413">
        <w:br/>
      </w:r>
    </w:p>
    <w:p w14:paraId="3202F6D7" w14:textId="439A9FB1" w:rsidR="00ED74F2" w:rsidRDefault="007F0644" w:rsidP="00ED74F2">
      <w:r>
        <w:rPr>
          <w:b/>
          <w:sz w:val="32"/>
          <w:szCs w:val="32"/>
        </w:rPr>
        <w:br/>
      </w:r>
      <w:r w:rsidR="00ED74F2" w:rsidRPr="00453AEF">
        <w:rPr>
          <w:b/>
          <w:sz w:val="32"/>
          <w:szCs w:val="32"/>
        </w:rPr>
        <w:t xml:space="preserve">Oppgave </w:t>
      </w:r>
      <w:r w:rsidR="00ED74F2">
        <w:rPr>
          <w:b/>
          <w:sz w:val="32"/>
          <w:szCs w:val="32"/>
        </w:rPr>
        <w:t>7</w:t>
      </w:r>
      <w:r w:rsidR="00ED74F2" w:rsidRPr="0019716E">
        <w:t xml:space="preserve"> </w:t>
      </w:r>
      <w:r w:rsidR="00ED74F2">
        <w:t>(2</w:t>
      </w:r>
      <w:r w:rsidR="00ED74F2" w:rsidRPr="00F55B00">
        <w:t xml:space="preserve"> poeng)</w:t>
      </w:r>
    </w:p>
    <w:p w14:paraId="1F6A9B37" w14:textId="32AE740A" w:rsidR="00ED74F2" w:rsidRDefault="00ED74F2" w:rsidP="00ED74F2">
      <w:r>
        <w:t>Løs ulikheten</w:t>
      </w:r>
    </w:p>
    <w:p w14:paraId="704E18D4" w14:textId="78AA6FC5" w:rsidR="007F0644" w:rsidRDefault="00ED74F2" w:rsidP="002B5936">
      <w:pPr>
        <w:rPr>
          <w:b/>
          <w:sz w:val="32"/>
          <w:szCs w:val="32"/>
        </w:rPr>
      </w:pPr>
      <w:r>
        <w:tab/>
      </w:r>
      <w:r w:rsidRPr="00C96D04">
        <w:rPr>
          <w:position w:val="-6"/>
        </w:rPr>
        <w:object w:dxaOrig="1500" w:dyaOrig="320" w14:anchorId="564A85A2">
          <v:shape id="_x0000_i1032" type="#_x0000_t75" style="width:75pt;height:16.2pt" o:ole="">
            <v:imagedata r:id="rId21" o:title=""/>
          </v:shape>
          <o:OLEObject Type="Embed" ProgID="Equation.DSMT4" ShapeID="_x0000_i1032" DrawAspect="Content" ObjectID="_1614001655" r:id="rId22"/>
        </w:object>
      </w:r>
      <w:r w:rsidR="00CE217D">
        <w:br/>
      </w:r>
      <w:r w:rsidR="00E950BB">
        <w:br/>
      </w:r>
    </w:p>
    <w:p w14:paraId="2F1D8F78" w14:textId="250C9F75" w:rsidR="00ED74F2" w:rsidRDefault="00ED74F2" w:rsidP="00ED74F2"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8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57E3DA3B" w14:textId="77777777" w:rsidR="00ED74F2" w:rsidRDefault="00ED74F2">
      <w:r>
        <w:t xml:space="preserve">Funksjonen </w:t>
      </w:r>
      <w:r w:rsidRPr="00ED74F2">
        <w:rPr>
          <w:position w:val="-4"/>
        </w:rPr>
        <w:object w:dxaOrig="180" w:dyaOrig="260" w14:anchorId="56578965">
          <v:shape id="_x0000_i1033" type="#_x0000_t75" style="width:9pt;height:12.6pt" o:ole="">
            <v:imagedata r:id="rId23" o:title=""/>
          </v:shape>
          <o:OLEObject Type="Embed" ProgID="Equation.DSMT4" ShapeID="_x0000_i1033" DrawAspect="Content" ObjectID="_1614001656" r:id="rId24"/>
        </w:object>
      </w:r>
      <w:r>
        <w:t xml:space="preserve"> er gitt ved</w:t>
      </w:r>
    </w:p>
    <w:p w14:paraId="0C09D678" w14:textId="77777777" w:rsidR="00ED74F2" w:rsidRDefault="00ED74F2">
      <w:r>
        <w:tab/>
      </w:r>
      <w:r w:rsidRPr="000053B8">
        <w:rPr>
          <w:position w:val="-10"/>
        </w:rPr>
        <w:object w:dxaOrig="1719" w:dyaOrig="360" w14:anchorId="5A514DFC">
          <v:shape id="_x0000_i1034" type="#_x0000_t75" style="width:84.6pt;height:18pt" o:ole="">
            <v:imagedata r:id="rId25" o:title=""/>
          </v:shape>
          <o:OLEObject Type="Embed" ProgID="Equation.DSMT4" ShapeID="_x0000_i1034" DrawAspect="Content" ObjectID="_1614001657" r:id="rId26"/>
        </w:object>
      </w:r>
    </w:p>
    <w:p w14:paraId="399CE760" w14:textId="77777777" w:rsidR="00ED74F2" w:rsidRDefault="00ED74F2">
      <w:r>
        <w:t xml:space="preserve">For hvilke verdien av </w:t>
      </w:r>
      <w:r w:rsidRPr="00ED74F2">
        <w:rPr>
          <w:position w:val="-4"/>
        </w:rPr>
        <w:object w:dxaOrig="200" w:dyaOrig="260" w14:anchorId="750B34BF">
          <v:shape id="_x0000_i1035" type="#_x0000_t75" style="width:10.8pt;height:12.6pt" o:ole="">
            <v:imagedata r:id="rId27" o:title=""/>
          </v:shape>
          <o:OLEObject Type="Embed" ProgID="Equation.DSMT4" ShapeID="_x0000_i1035" DrawAspect="Content" ObjectID="_1614001658" r:id="rId28"/>
        </w:object>
      </w:r>
      <w:r>
        <w:t xml:space="preserve"> har grafen til </w:t>
      </w:r>
      <w:r w:rsidRPr="00ED74F2">
        <w:rPr>
          <w:position w:val="-4"/>
        </w:rPr>
        <w:object w:dxaOrig="180" w:dyaOrig="260" w14:anchorId="0C1410D9">
          <v:shape id="_x0000_i1036" type="#_x0000_t75" style="width:9pt;height:12.6pt" o:ole="">
            <v:imagedata r:id="rId29" o:title=""/>
          </v:shape>
          <o:OLEObject Type="Embed" ProgID="Equation.DSMT4" ShapeID="_x0000_i1036" DrawAspect="Content" ObjectID="_1614001659" r:id="rId30"/>
        </w:object>
      </w:r>
      <w:r>
        <w:t xml:space="preserve"> </w:t>
      </w:r>
    </w:p>
    <w:p w14:paraId="22174AC1" w14:textId="4872B75C" w:rsidR="00ED74F2" w:rsidRDefault="00ED74F2" w:rsidP="00ED74F2">
      <w:pPr>
        <w:pStyle w:val="Listeavsnitt"/>
        <w:numPr>
          <w:ilvl w:val="0"/>
          <w:numId w:val="7"/>
        </w:numPr>
      </w:pPr>
      <w:r>
        <w:t xml:space="preserve">ingen skjæringspunkter med </w:t>
      </w:r>
      <w:r w:rsidRPr="00ED74F2">
        <w:rPr>
          <w:position w:val="-4"/>
        </w:rPr>
        <w:object w:dxaOrig="200" w:dyaOrig="200" w14:anchorId="26E6C77A">
          <v:shape id="_x0000_i1037" type="#_x0000_t75" style="width:10.8pt;height:10.8pt" o:ole="">
            <v:imagedata r:id="rId31" o:title=""/>
          </v:shape>
          <o:OLEObject Type="Embed" ProgID="Equation.DSMT4" ShapeID="_x0000_i1037" DrawAspect="Content" ObjectID="_1614001660" r:id="rId32"/>
        </w:object>
      </w:r>
      <w:r>
        <w:t>-aksen</w:t>
      </w:r>
    </w:p>
    <w:p w14:paraId="6E39BEAE" w14:textId="11091367" w:rsidR="00ED74F2" w:rsidRDefault="00ED74F2" w:rsidP="00ED74F2">
      <w:pPr>
        <w:pStyle w:val="Listeavsnitt"/>
        <w:numPr>
          <w:ilvl w:val="0"/>
          <w:numId w:val="7"/>
        </w:numPr>
      </w:pPr>
      <w:r>
        <w:t xml:space="preserve">ett skjæringspunkt med </w:t>
      </w:r>
      <w:r w:rsidRPr="00ED74F2">
        <w:rPr>
          <w:position w:val="-4"/>
        </w:rPr>
        <w:object w:dxaOrig="200" w:dyaOrig="200" w14:anchorId="02903872">
          <v:shape id="_x0000_i1038" type="#_x0000_t75" style="width:10.8pt;height:10.8pt" o:ole="">
            <v:imagedata r:id="rId33" o:title=""/>
          </v:shape>
          <o:OLEObject Type="Embed" ProgID="Equation.DSMT4" ShapeID="_x0000_i1038" DrawAspect="Content" ObjectID="_1614001661" r:id="rId34"/>
        </w:object>
      </w:r>
      <w:r>
        <w:t>-aksen</w:t>
      </w:r>
    </w:p>
    <w:p w14:paraId="7779D7C9" w14:textId="77777777" w:rsidR="007F0644" w:rsidRDefault="00ED74F2" w:rsidP="00ED74F2">
      <w:pPr>
        <w:pStyle w:val="Listeavsnitt"/>
        <w:numPr>
          <w:ilvl w:val="0"/>
          <w:numId w:val="7"/>
        </w:numPr>
      </w:pPr>
      <w:r>
        <w:t xml:space="preserve">to skjæringspunkter med </w:t>
      </w:r>
      <w:r w:rsidRPr="00ED74F2">
        <w:rPr>
          <w:position w:val="-4"/>
        </w:rPr>
        <w:object w:dxaOrig="200" w:dyaOrig="200" w14:anchorId="2C2001BE">
          <v:shape id="_x0000_i1039" type="#_x0000_t75" style="width:10.8pt;height:10.8pt" o:ole="">
            <v:imagedata r:id="rId35" o:title=""/>
          </v:shape>
          <o:OLEObject Type="Embed" ProgID="Equation.DSMT4" ShapeID="_x0000_i1039" DrawAspect="Content" ObjectID="_1614001662" r:id="rId36"/>
        </w:object>
      </w:r>
      <w:r>
        <w:t>-aksen</w:t>
      </w:r>
    </w:p>
    <w:p w14:paraId="243A1F07" w14:textId="35CFC9E1" w:rsidR="00ED74F2" w:rsidRPr="007F0644" w:rsidRDefault="007F0644" w:rsidP="007F0644">
      <w:pPr>
        <w:rPr>
          <w:color w:val="0000FF"/>
        </w:rPr>
      </w:pPr>
      <w:r>
        <w:br/>
      </w:r>
      <w:r>
        <w:br/>
      </w:r>
      <w:r>
        <w:tab/>
      </w:r>
      <w:r w:rsidRPr="007F0644">
        <w:rPr>
          <w:color w:val="0000FF"/>
        </w:rPr>
        <w:t xml:space="preserve"> </w:t>
      </w:r>
    </w:p>
    <w:p w14:paraId="4F6B566E" w14:textId="1B699E39" w:rsidR="00ED74F2" w:rsidRDefault="00ED74F2">
      <w:r>
        <w:br w:type="page"/>
      </w:r>
    </w:p>
    <w:p w14:paraId="29A28F90" w14:textId="467CBF30" w:rsidR="00ED74F2" w:rsidRDefault="00ED74F2" w:rsidP="00ED74F2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9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3ABF7BEA" w14:textId="4D7E4DCC" w:rsidR="00ED74F2" w:rsidRDefault="00ED74F2" w:rsidP="00ED74F2">
      <w:pPr>
        <w:pStyle w:val="Listeavsnitt"/>
        <w:numPr>
          <w:ilvl w:val="0"/>
          <w:numId w:val="8"/>
        </w:numPr>
      </w:pPr>
      <w:r>
        <w:t>Vis at</w:t>
      </w:r>
      <w:r>
        <w:br/>
        <w:t xml:space="preserve"> </w:t>
      </w:r>
      <w:r>
        <w:tab/>
      </w:r>
      <w:r w:rsidRPr="000053B8">
        <w:rPr>
          <w:noProof/>
          <w:position w:val="-54"/>
        </w:rPr>
        <w:object w:dxaOrig="2720" w:dyaOrig="1200" w14:anchorId="153269F7">
          <v:shape id="_x0000_i1040" type="#_x0000_t75" style="width:135.6pt;height:60.6pt" o:ole="">
            <v:imagedata r:id="rId37" o:title=""/>
          </v:shape>
          <o:OLEObject Type="Embed" ProgID="Equation.DSMT4" ShapeID="_x0000_i1040" DrawAspect="Content" ObjectID="_1614001663" r:id="rId38"/>
        </w:object>
      </w:r>
      <w:r w:rsidR="00CA6070">
        <w:rPr>
          <w:noProof/>
        </w:rPr>
        <w:br/>
        <w:t xml:space="preserve"> </w:t>
      </w:r>
      <w:r w:rsidR="00CA6070">
        <w:rPr>
          <w:noProof/>
        </w:rPr>
        <w:tab/>
      </w:r>
      <w:r>
        <w:br/>
      </w:r>
    </w:p>
    <w:p w14:paraId="67DBA4E7" w14:textId="1AC43C02" w:rsidR="00AF675F" w:rsidRDefault="00ED74F2" w:rsidP="002B5936">
      <w:pPr>
        <w:pStyle w:val="Listeavsnitt"/>
        <w:numPr>
          <w:ilvl w:val="0"/>
          <w:numId w:val="8"/>
        </w:numPr>
      </w:pPr>
      <w:r>
        <w:t>Skriv så enkelt som mulig</w:t>
      </w:r>
      <w:r w:rsidR="00D049E9">
        <w:br/>
      </w:r>
      <w:r>
        <w:tab/>
      </w:r>
      <w:r w:rsidRPr="000053B8">
        <w:rPr>
          <w:noProof/>
          <w:position w:val="-54"/>
        </w:rPr>
        <w:object w:dxaOrig="1240" w:dyaOrig="1200" w14:anchorId="5FE319CC">
          <v:shape id="_x0000_i1041" type="#_x0000_t75" style="width:61.8pt;height:60.6pt" o:ole="">
            <v:imagedata r:id="rId39" o:title=""/>
          </v:shape>
          <o:OLEObject Type="Embed" ProgID="Equation.DSMT4" ShapeID="_x0000_i1041" DrawAspect="Content" ObjectID="_1614001664" r:id="rId40"/>
        </w:object>
      </w:r>
      <w:r w:rsidR="00D049E9">
        <w:rPr>
          <w:noProof/>
        </w:rPr>
        <w:br/>
      </w:r>
      <w:r w:rsidR="004C445F" w:rsidRPr="00D049E9">
        <w:rPr>
          <w:noProof/>
          <w:color w:val="0000FF"/>
        </w:rPr>
        <w:br/>
      </w:r>
      <w:r w:rsidR="00AF675F" w:rsidRPr="00453AEF">
        <w:rPr>
          <w:b/>
          <w:sz w:val="32"/>
          <w:szCs w:val="32"/>
        </w:rPr>
        <w:t xml:space="preserve">Oppgave </w:t>
      </w:r>
      <w:r w:rsidR="00AF675F">
        <w:rPr>
          <w:b/>
          <w:sz w:val="32"/>
          <w:szCs w:val="32"/>
        </w:rPr>
        <w:t>10</w:t>
      </w:r>
      <w:r w:rsidR="00AF675F" w:rsidRPr="0019716E">
        <w:t xml:space="preserve"> </w:t>
      </w:r>
      <w:r w:rsidR="00AF675F">
        <w:t>(4</w:t>
      </w:r>
      <w:r w:rsidR="00AF675F" w:rsidRPr="00F55B00">
        <w:t xml:space="preserve"> poeng)</w:t>
      </w:r>
      <w:r w:rsidR="00D049E9">
        <w:br/>
      </w:r>
      <w:r w:rsidR="00AF675F">
        <w:t xml:space="preserve">En funksjon </w:t>
      </w:r>
      <w:r w:rsidR="00AF675F" w:rsidRPr="00AF675F">
        <w:rPr>
          <w:position w:val="-4"/>
        </w:rPr>
        <w:object w:dxaOrig="180" w:dyaOrig="260" w14:anchorId="29984652">
          <v:shape id="_x0000_i1042" type="#_x0000_t75" style="width:9pt;height:12.6pt" o:ole="">
            <v:imagedata r:id="rId41" o:title=""/>
          </v:shape>
          <o:OLEObject Type="Embed" ProgID="Equation.DSMT4" ShapeID="_x0000_i1042" DrawAspect="Content" ObjectID="_1614001665" r:id="rId42"/>
        </w:object>
      </w:r>
      <w:r w:rsidR="00AF675F">
        <w:t xml:space="preserve"> er gitt ved</w:t>
      </w:r>
    </w:p>
    <w:p w14:paraId="51EB3E0E" w14:textId="2FA3B9FB" w:rsidR="00AF675F" w:rsidRDefault="00AF675F" w:rsidP="00ED74F2">
      <w:r>
        <w:tab/>
      </w:r>
      <w:r w:rsidRPr="00F11CD7">
        <w:rPr>
          <w:position w:val="-10"/>
        </w:rPr>
        <w:object w:dxaOrig="1840" w:dyaOrig="360" w14:anchorId="06D4F5EA">
          <v:shape id="_x0000_i1043" type="#_x0000_t75" style="width:90.6pt;height:18pt" o:ole="">
            <v:imagedata r:id="rId43" o:title=""/>
          </v:shape>
          <o:OLEObject Type="Embed" ProgID="Equation.DSMT4" ShapeID="_x0000_i1043" DrawAspect="Content" ObjectID="_1614001666" r:id="rId44"/>
        </w:object>
      </w:r>
    </w:p>
    <w:p w14:paraId="3722A415" w14:textId="1D712049" w:rsidR="00AF675F" w:rsidRDefault="00AF675F" w:rsidP="00AF675F">
      <w:pPr>
        <w:pStyle w:val="Listeavsnitt"/>
        <w:numPr>
          <w:ilvl w:val="0"/>
          <w:numId w:val="9"/>
        </w:numPr>
      </w:pPr>
      <w:r>
        <w:t xml:space="preserve">Bestem den gjennomsnittlige vekstfarten til </w:t>
      </w:r>
      <w:r w:rsidRPr="00AF675F">
        <w:rPr>
          <w:position w:val="-4"/>
        </w:rPr>
        <w:object w:dxaOrig="180" w:dyaOrig="260" w14:anchorId="1268E798">
          <v:shape id="_x0000_i1044" type="#_x0000_t75" style="width:9pt;height:12.6pt" o:ole="">
            <v:imagedata r:id="rId45" o:title=""/>
          </v:shape>
          <o:OLEObject Type="Embed" ProgID="Equation.DSMT4" ShapeID="_x0000_i1044" DrawAspect="Content" ObjectID="_1614001667" r:id="rId46"/>
        </w:object>
      </w:r>
      <w:r>
        <w:t xml:space="preserve">  i intervallet </w:t>
      </w:r>
      <w:r w:rsidRPr="00315666">
        <w:rPr>
          <w:position w:val="-14"/>
        </w:rPr>
        <w:object w:dxaOrig="700" w:dyaOrig="400" w14:anchorId="58EA7123">
          <v:shape id="_x0000_i1045" type="#_x0000_t75" style="width:33.6pt;height:19.8pt" o:ole="">
            <v:imagedata r:id="rId47" o:title=""/>
          </v:shape>
          <o:OLEObject Type="Embed" ProgID="Equation.DSMT4" ShapeID="_x0000_i1045" DrawAspect="Content" ObjectID="_1614001668" r:id="rId48"/>
        </w:object>
      </w:r>
      <w:r>
        <w:t>.</w:t>
      </w:r>
      <w:r w:rsidR="004C445F">
        <w:br/>
      </w:r>
    </w:p>
    <w:p w14:paraId="463B39B0" w14:textId="6FEB3771" w:rsidR="002B5936" w:rsidRPr="002B5936" w:rsidRDefault="00AF675F" w:rsidP="002B5936">
      <w:pPr>
        <w:pStyle w:val="Listeavsnitt"/>
        <w:numPr>
          <w:ilvl w:val="0"/>
          <w:numId w:val="9"/>
        </w:numPr>
      </w:pPr>
      <w:r>
        <w:t xml:space="preserve">Bestem likningen for tangenten til grafen til </w:t>
      </w:r>
      <w:r w:rsidRPr="00AF675F">
        <w:rPr>
          <w:position w:val="-4"/>
        </w:rPr>
        <w:object w:dxaOrig="180" w:dyaOrig="260" w14:anchorId="72FFB915">
          <v:shape id="_x0000_i1046" type="#_x0000_t75" style="width:9pt;height:12.6pt" o:ole="">
            <v:imagedata r:id="rId49" o:title=""/>
          </v:shape>
          <o:OLEObject Type="Embed" ProgID="Equation.DSMT4" ShapeID="_x0000_i1046" DrawAspect="Content" ObjectID="_1614001669" r:id="rId50"/>
        </w:object>
      </w:r>
      <w:r>
        <w:t xml:space="preserve"> i punktet </w:t>
      </w:r>
      <w:r w:rsidRPr="009868D8">
        <w:rPr>
          <w:position w:val="-14"/>
        </w:rPr>
        <w:object w:dxaOrig="820" w:dyaOrig="400" w14:anchorId="5965A828">
          <v:shape id="_x0000_i1047" type="#_x0000_t75" style="width:40.8pt;height:19.8pt" o:ole="">
            <v:imagedata r:id="rId51" o:title=""/>
          </v:shape>
          <o:OLEObject Type="Embed" ProgID="Equation.DSMT4" ShapeID="_x0000_i1047" DrawAspect="Content" ObjectID="_1614001670" r:id="rId52"/>
        </w:object>
      </w:r>
      <w:r>
        <w:t>.</w:t>
      </w:r>
      <w:r w:rsidR="006B4B6E">
        <w:br/>
      </w:r>
    </w:p>
    <w:p w14:paraId="064C2014" w14:textId="24403350" w:rsidR="002B5936" w:rsidRDefault="002B5936" w:rsidP="002B5936">
      <w:pPr>
        <w:pStyle w:val="Listeavsnitt"/>
        <w:ind w:left="360"/>
        <w:rPr>
          <w:b/>
          <w:sz w:val="32"/>
          <w:szCs w:val="32"/>
        </w:rPr>
      </w:pPr>
    </w:p>
    <w:p w14:paraId="72C5D03A" w14:textId="77777777" w:rsidR="002B5936" w:rsidRDefault="002B5936" w:rsidP="002B5936">
      <w:pPr>
        <w:pStyle w:val="Listeavsnitt"/>
        <w:ind w:left="360"/>
      </w:pPr>
      <w:r w:rsidRPr="002B5936">
        <w:rPr>
          <w:b/>
          <w:sz w:val="32"/>
          <w:szCs w:val="32"/>
        </w:rPr>
        <w:t>Oppgave 11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08524BB6" w14:textId="2BC47164" w:rsidR="002B5936" w:rsidRDefault="002B5936" w:rsidP="002B5936">
      <w:pPr>
        <w:pStyle w:val="Listeavsnitt"/>
        <w:ind w:left="360"/>
        <w:rPr>
          <w:b/>
          <w:sz w:val="32"/>
          <w:szCs w:val="32"/>
        </w:rPr>
      </w:pPr>
    </w:p>
    <w:p w14:paraId="2A3C5889" w14:textId="6F7E98FA" w:rsidR="00ED74F2" w:rsidRDefault="00AF675F" w:rsidP="00AF675F">
      <w:pPr>
        <w:jc w:val="center"/>
      </w:pPr>
      <w:r w:rsidRPr="000E0313">
        <w:rPr>
          <w:b/>
          <w:noProof/>
          <w:lang w:eastAsia="nb-NO"/>
        </w:rPr>
        <w:drawing>
          <wp:inline distT="0" distB="0" distL="0" distR="0" wp14:anchorId="27CA3F58" wp14:editId="14ECE252">
            <wp:extent cx="1433195" cy="1301750"/>
            <wp:effectExtent l="0" t="0" r="0" b="0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195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F9FCF" w14:textId="1CBCBFE7" w:rsidR="00AF675F" w:rsidRDefault="00AF675F" w:rsidP="00AF675F">
      <w:r>
        <w:t>Tenk deg at du kaster en rød og en blå terning.</w:t>
      </w:r>
    </w:p>
    <w:p w14:paraId="101AB033" w14:textId="4713CD59" w:rsidR="00AF675F" w:rsidRDefault="00AF675F" w:rsidP="00AF675F">
      <w:r>
        <w:t>Avgjør hvilket av de to alternativene nedenfor er mest sannsynlig.</w:t>
      </w:r>
    </w:p>
    <w:p w14:paraId="5DB9BB9A" w14:textId="79C95A7C" w:rsidR="00AF675F" w:rsidRDefault="00AF675F" w:rsidP="00AF675F">
      <w:pPr>
        <w:pStyle w:val="Listeavsnitt"/>
        <w:numPr>
          <w:ilvl w:val="0"/>
          <w:numId w:val="10"/>
        </w:numPr>
      </w:pPr>
      <w:r>
        <w:t>Terningene viser samme antall øyne.</w:t>
      </w:r>
    </w:p>
    <w:p w14:paraId="5375B4F1" w14:textId="77777777" w:rsidR="008E2A52" w:rsidRDefault="00AF675F" w:rsidP="00AF675F">
      <w:pPr>
        <w:pStyle w:val="Listeavsnitt"/>
        <w:numPr>
          <w:ilvl w:val="0"/>
          <w:numId w:val="10"/>
        </w:numPr>
      </w:pPr>
      <w:r>
        <w:t>Summen av antall øyne er 5 eller mindre.</w:t>
      </w:r>
    </w:p>
    <w:p w14:paraId="3CA1491F" w14:textId="6240B2AA" w:rsidR="002B5936" w:rsidRDefault="008E2A52" w:rsidP="002B5936">
      <w:pPr>
        <w:rPr>
          <w:color w:val="0000FF"/>
        </w:rPr>
      </w:pPr>
      <w:r>
        <w:br/>
      </w:r>
    </w:p>
    <w:p w14:paraId="1078336D" w14:textId="7BD140DB" w:rsidR="00EF5679" w:rsidRDefault="00621DEC">
      <w:r w:rsidRPr="001B4D13">
        <w:rPr>
          <w:color w:val="0000FF"/>
        </w:rPr>
        <w:br/>
      </w:r>
      <w:r w:rsidR="008E2A52">
        <w:rPr>
          <w:color w:val="0000FF"/>
          <w:u w:val="double"/>
        </w:rPr>
        <w:br/>
      </w:r>
    </w:p>
    <w:p w14:paraId="4C991862" w14:textId="7EF7A9D4" w:rsidR="00AF675F" w:rsidRDefault="00AF675F" w:rsidP="00AF675F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12</w:t>
      </w:r>
      <w:r w:rsidRPr="0019716E">
        <w:t xml:space="preserve"> </w:t>
      </w:r>
      <w:r>
        <w:t>(6</w:t>
      </w:r>
      <w:r w:rsidRPr="00F55B00">
        <w:t xml:space="preserve"> poeng)</w:t>
      </w:r>
    </w:p>
    <w:p w14:paraId="4B72E2D9" w14:textId="77777777" w:rsidR="00D8397E" w:rsidRDefault="00AF675F">
      <w:r w:rsidRPr="00D8397E">
        <w:rPr>
          <w:noProof/>
          <w:lang w:eastAsia="nb-NO"/>
        </w:rPr>
        <mc:AlternateContent>
          <mc:Choice Requires="wps">
            <w:drawing>
              <wp:inline distT="0" distB="0" distL="0" distR="0" wp14:anchorId="0640618D" wp14:editId="230210F8">
                <wp:extent cx="5748020" cy="3919537"/>
                <wp:effectExtent l="0" t="0" r="24130" b="24130"/>
                <wp:docPr id="5" name="Tekstbok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8020" cy="39195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ellrutenett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504"/>
                              <w:gridCol w:w="5250"/>
                            </w:tblGrid>
                            <w:tr w:rsidR="002B5936" w:rsidRPr="00F64AA5" w14:paraId="08825D9F" w14:textId="77777777" w:rsidTr="00AE6D54">
                              <w:trPr>
                                <w:trHeight w:val="2967"/>
                              </w:trPr>
                              <w:tc>
                                <w:tcPr>
                                  <w:tcW w:w="351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0826A64" w14:textId="77777777" w:rsidR="002B5936" w:rsidRDefault="002B5936" w:rsidP="00AE6D54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br/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30F6742" wp14:editId="30F9545A">
                                        <wp:extent cx="1861200" cy="1861200"/>
                                        <wp:effectExtent l="0" t="0" r="5715" b="5715"/>
                                        <wp:docPr id="7" name="Bilde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54">
                                                  <a:clrChange>
                                                    <a:clrFrom>
                                                      <a:srgbClr val="FFFFFF"/>
                                                    </a:clrFrom>
                                                    <a:clrTo>
                                                      <a:srgbClr val="FFFFFF">
                                                        <a:alpha val="0"/>
                                                      </a:srgbClr>
                                                    </a:clrTo>
                                                  </a:clrChange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1200" cy="18612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63827FE" w14:textId="77777777" w:rsidR="002B5936" w:rsidRPr="004B1CE8" w:rsidRDefault="002B5936" w:rsidP="00AE6D54">
                                  <w:pPr>
                                    <w:jc w:val="center"/>
                                    <w:rPr>
                                      <w:noProof/>
                                      <w:sz w:val="18"/>
                                    </w:rPr>
                                  </w:pPr>
                                </w:p>
                                <w:p w14:paraId="5362F9F3" w14:textId="77777777" w:rsidR="002B5936" w:rsidRDefault="002B5936" w:rsidP="00AE6D54">
                                  <w:pPr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825C075" wp14:editId="0B553873">
                                        <wp:extent cx="1170000" cy="1875600"/>
                                        <wp:effectExtent l="0" t="0" r="0" b="0"/>
                                        <wp:docPr id="8" name="Bild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55">
                                                  <a:clrChange>
                                                    <a:clrFrom>
                                                      <a:srgbClr val="FFFFFF"/>
                                                    </a:clrFrom>
                                                    <a:clrTo>
                                                      <a:srgbClr val="FFFFFF">
                                                        <a:alpha val="0"/>
                                                      </a:srgbClr>
                                                    </a:clrTo>
                                                  </a:clrChange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70000" cy="1875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noProof/>
                                    </w:rPr>
                                    <w:t xml:space="preserve">    </w:t>
                                  </w:r>
                                </w:p>
                                <w:p w14:paraId="171BB316" w14:textId="77777777" w:rsidR="002B5936" w:rsidRDefault="002B5936" w:rsidP="00AE6D54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  <w:p w14:paraId="1CB22005" w14:textId="77777777" w:rsidR="002B5936" w:rsidRDefault="002B5936" w:rsidP="00AE6D54">
                                  <w:pPr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t xml:space="preserve">  </w:t>
                                  </w:r>
                                </w:p>
                                <w:p w14:paraId="78832F2A" w14:textId="77777777" w:rsidR="002B5936" w:rsidRPr="00F64AA5" w:rsidRDefault="002B5936" w:rsidP="00AE6D54">
                                  <w:pPr>
                                    <w:spacing w:before="240"/>
                                    <w:jc w:val="right"/>
                                    <w:rPr>
                                      <w:noProof/>
                                      <w:sz w:val="10"/>
                                    </w:rPr>
                                  </w:pPr>
                                </w:p>
                                <w:p w14:paraId="5BB545CF" w14:textId="77777777" w:rsidR="002B5936" w:rsidRDefault="002B5936" w:rsidP="00AE6D54">
                                  <w:pPr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t xml:space="preserve">      </w:t>
                                  </w:r>
                                </w:p>
                                <w:p w14:paraId="5443F13C" w14:textId="77777777" w:rsidR="002B5936" w:rsidRDefault="002B5936" w:rsidP="00AE6D54"/>
                              </w:tc>
                              <w:tc>
                                <w:tcPr>
                                  <w:tcW w:w="530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D8A7F3C" w14:textId="77777777" w:rsidR="002B5936" w:rsidRDefault="002B5936" w:rsidP="00AE6D54">
                                  <w:pPr>
                                    <w:pStyle w:val="Brdtekst"/>
                                    <w:spacing w:line="276" w:lineRule="auto"/>
                                  </w:pPr>
                                  <w:r>
                                    <w:br/>
                                  </w:r>
                                </w:p>
                                <w:p w14:paraId="554004FA" w14:textId="77777777" w:rsidR="002B5936" w:rsidRPr="00AF675F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I en likesidet trekant er alle sidene like lange og alle vinklene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64C3CDB1">
                                      <v:shape id="_x0000_i1049" type="#_x0000_t75" style="width:21.6pt;height:13.8pt" o:ole="">
                                        <v:imagedata r:id="rId56" o:title=""/>
                                      </v:shape>
                                      <o:OLEObject Type="Embed" ProgID="Equation.DSMT4" ShapeID="_x0000_i1049" DrawAspect="Content" ObjectID="_1614001735" r:id="rId57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. Høyden på en av sidene halverer denne siden.</w:t>
                                  </w:r>
                                </w:p>
                                <w:p w14:paraId="140BBF0B" w14:textId="77777777" w:rsidR="002B5936" w:rsidRPr="00AF675F" w:rsidRDefault="002B5936" w:rsidP="00AE6D54">
                                  <w:pPr>
                                    <w:pStyle w:val="Brdtekst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21ACC2C5" w14:textId="77777777" w:rsidR="002B5936" w:rsidRPr="00AF675F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Høyden deler den likesidete trekanten i to like store rettvinklete trekanter.</w:t>
                                  </w:r>
                                </w:p>
                                <w:p w14:paraId="7BB8B4C3" w14:textId="77777777" w:rsidR="002B5936" w:rsidRPr="00AF675F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7FB9BB1" w14:textId="77777777" w:rsidR="002B5936" w:rsidRPr="00AF675F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0A90C313" w14:textId="77777777" w:rsidR="002B5936" w:rsidRPr="00AF675F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6E98676C" w14:textId="77777777" w:rsidR="002B5936" w:rsidRPr="00AF675F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br/>
                                    <w:t xml:space="preserve">I denne rettvinklete trekanten er vinklene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46B6E760">
                                      <v:shape id="_x0000_i1051" type="#_x0000_t75" style="width:21.6pt;height:13.8pt" o:ole="">
                                        <v:imagedata r:id="rId58" o:title=""/>
                                      </v:shape>
                                      <o:OLEObject Type="Embed" ProgID="Equation.DSMT4" ShapeID="_x0000_i1051" DrawAspect="Content" ObjectID="_1614001736" r:id="rId59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,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71D7332D">
                                      <v:shape id="_x0000_i1053" type="#_x0000_t75" style="width:21.6pt;height:13.8pt" o:ole="">
                                        <v:imagedata r:id="rId60" o:title=""/>
                                      </v:shape>
                                      <o:OLEObject Type="Embed" ProgID="Equation.DSMT4" ShapeID="_x0000_i1053" DrawAspect="Content" ObjectID="_1614001737" r:id="rId61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 og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67D3355D">
                                      <v:shape id="_x0000_i1055" type="#_x0000_t75" style="width:21.6pt;height:13.8pt" o:ole="">
                                        <v:imagedata r:id="rId62" o:title=""/>
                                      </v:shape>
                                      <o:OLEObject Type="Embed" ProgID="Equation.DSMT4" ShapeID="_x0000_i1055" DrawAspect="Content" ObjectID="_1614001738" r:id="rId63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. I tillegg er hypotenusen dobbelt så lang som den minste kateten.</w:t>
                                  </w:r>
                                </w:p>
                                <w:p w14:paraId="67C48AED" w14:textId="77777777" w:rsidR="002B5936" w:rsidRPr="00AF675F" w:rsidRDefault="002B5936" w:rsidP="00AE6D54">
                                  <w:pPr>
                                    <w:pStyle w:val="Brdtekst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A128720" w14:textId="77777777" w:rsidR="002B5936" w:rsidRPr="00AF675F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Denne sammenhengen kalles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2CB31FE8">
                                      <v:shape id="_x0000_i1057" type="#_x0000_t75" style="width:21.6pt;height:13.8pt" o:ole="">
                                        <v:imagedata r:id="rId64" o:title=""/>
                                      </v:shape>
                                      <o:OLEObject Type="Embed" ProgID="Equation.DSMT4" ShapeID="_x0000_i1057" DrawAspect="Content" ObjectID="_1614001739" r:id="rId65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,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6EDBC911">
                                      <v:shape id="_x0000_i1059" type="#_x0000_t75" style="width:21.6pt;height:13.8pt" o:ole="">
                                        <v:imagedata r:id="rId66" o:title=""/>
                                      </v:shape>
                                      <o:OLEObject Type="Embed" ProgID="Equation.DSMT4" ShapeID="_x0000_i1059" DrawAspect="Content" ObjectID="_1614001740" r:id="rId67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 og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00BD7D74">
                                      <v:shape id="_x0000_i1061" type="#_x0000_t75" style="width:21.6pt;height:13.8pt" o:ole="">
                                        <v:imagedata r:id="rId68" o:title=""/>
                                      </v:shape>
                                      <o:OLEObject Type="Embed" ProgID="Equation.DSMT4" ShapeID="_x0000_i1061" DrawAspect="Content" ObjectID="_1614001741" r:id="rId69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- setningen.</w:t>
                                  </w:r>
                                </w:p>
                                <w:p w14:paraId="33D6DF72" w14:textId="77777777" w:rsidR="002B5936" w:rsidRDefault="002B5936" w:rsidP="00AE6D54">
                                  <w:pPr>
                                    <w:pStyle w:val="Brdtekst"/>
                                    <w:spacing w:line="276" w:lineRule="auto"/>
                                  </w:pPr>
                                </w:p>
                                <w:p w14:paraId="5546E5F7" w14:textId="77777777" w:rsidR="002B5936" w:rsidRDefault="002B5936" w:rsidP="00AE6D54">
                                  <w:pPr>
                                    <w:pStyle w:val="Brdtekst"/>
                                    <w:spacing w:line="276" w:lineRule="auto"/>
                                  </w:pPr>
                                </w:p>
                                <w:p w14:paraId="1BF10E7F" w14:textId="77777777" w:rsidR="002B5936" w:rsidRPr="00F64AA5" w:rsidRDefault="002B5936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noProof/>
                                    </w:rPr>
                                  </w:pPr>
                                </w:p>
                                <w:p w14:paraId="09C5E8D8" w14:textId="68654BD4" w:rsidR="002B5936" w:rsidRDefault="002B5936"/>
                              </w:tc>
                            </w:tr>
                          </w:tbl>
                          <w:p w14:paraId="0C4E4441" w14:textId="77777777" w:rsidR="002B5936" w:rsidRDefault="002B5936" w:rsidP="00AF675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640618D" id="_x0000_t202" coordsize="21600,21600" o:spt="202" path="m,l,21600r21600,l21600,xe">
                <v:stroke joinstyle="miter"/>
                <v:path gradientshapeok="t" o:connecttype="rect"/>
              </v:shapetype>
              <v:shape id="Tekstboks 5" o:spid="_x0000_s1026" type="#_x0000_t202" style="width:452.6pt;height:30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" fillcolor="#f2f2f2 [3052]" strokecolor="#a5a5a5 [2092]" strokeweight=".5pt">
                <v:textbox>
                  <w:txbxContent>
                    <w:tbl>
                      <w:tblPr>
                        <w:tblStyle w:val="Tabellrutenett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3504"/>
                        <w:gridCol w:w="5250"/>
                      </w:tblGrid>
                      <w:tr w:rsidR="002B5936" w:rsidRPr="00F64AA5" w14:paraId="08825D9F" w14:textId="77777777" w:rsidTr="00AE6D54">
                        <w:trPr>
                          <w:trHeight w:val="2967"/>
                        </w:trPr>
                        <w:tc>
                          <w:tcPr>
                            <w:tcW w:w="351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0826A64" w14:textId="77777777" w:rsidR="002B5936" w:rsidRDefault="002B5936" w:rsidP="00AE6D54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br/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0F6742" wp14:editId="30F9545A">
                                  <wp:extent cx="1861200" cy="1861200"/>
                                  <wp:effectExtent l="0" t="0" r="5715" b="5715"/>
                                  <wp:docPr id="7" name="Bild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54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1200" cy="18612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63827FE" w14:textId="77777777" w:rsidR="002B5936" w:rsidRPr="004B1CE8" w:rsidRDefault="002B5936" w:rsidP="00AE6D54">
                            <w:pPr>
                              <w:jc w:val="center"/>
                              <w:rPr>
                                <w:noProof/>
                                <w:sz w:val="18"/>
                              </w:rPr>
                            </w:pPr>
                          </w:p>
                          <w:p w14:paraId="5362F9F3" w14:textId="77777777" w:rsidR="002B5936" w:rsidRDefault="002B5936" w:rsidP="00AE6D54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25C075" wp14:editId="0B553873">
                                  <wp:extent cx="1170000" cy="1875600"/>
                                  <wp:effectExtent l="0" t="0" r="0" b="0"/>
                                  <wp:docPr id="8" name="Bild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55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70000" cy="18756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</w:t>
                            </w:r>
                          </w:p>
                          <w:p w14:paraId="171BB316" w14:textId="77777777" w:rsidR="002B5936" w:rsidRDefault="002B5936" w:rsidP="00AE6D54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1CB22005" w14:textId="77777777" w:rsidR="002B5936" w:rsidRDefault="002B5936" w:rsidP="00AE6D54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</w:t>
                            </w:r>
                          </w:p>
                          <w:p w14:paraId="78832F2A" w14:textId="77777777" w:rsidR="002B5936" w:rsidRPr="00F64AA5" w:rsidRDefault="002B5936" w:rsidP="00AE6D54">
                            <w:pPr>
                              <w:spacing w:before="240"/>
                              <w:jc w:val="right"/>
                              <w:rPr>
                                <w:noProof/>
                                <w:sz w:val="10"/>
                              </w:rPr>
                            </w:pPr>
                          </w:p>
                          <w:p w14:paraId="5BB545CF" w14:textId="77777777" w:rsidR="002B5936" w:rsidRDefault="002B5936" w:rsidP="00AE6D54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 </w:t>
                            </w:r>
                          </w:p>
                          <w:p w14:paraId="5443F13C" w14:textId="77777777" w:rsidR="002B5936" w:rsidRDefault="002B5936" w:rsidP="00AE6D54"/>
                        </w:tc>
                        <w:tc>
                          <w:tcPr>
                            <w:tcW w:w="530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D8A7F3C" w14:textId="77777777" w:rsidR="002B5936" w:rsidRDefault="002B5936" w:rsidP="00AE6D54">
                            <w:pPr>
                              <w:pStyle w:val="Brdtekst"/>
                              <w:spacing w:line="276" w:lineRule="auto"/>
                            </w:pPr>
                            <w:r>
                              <w:br/>
                            </w:r>
                          </w:p>
                          <w:p w14:paraId="554004FA" w14:textId="77777777" w:rsidR="002B5936" w:rsidRPr="00AF675F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I en likesidet trekant er alle sidene like lange og alle vinklene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64C3CDB1">
                                <v:shape id="_x0000_i1049" type="#_x0000_t75" style="width:21.6pt;height:13.8pt" o:ole="">
                                  <v:imagedata r:id="rId56" o:title=""/>
                                </v:shape>
                                <o:OLEObject Type="Embed" ProgID="Equation.DSMT4" ShapeID="_x0000_i1049" DrawAspect="Content" ObjectID="_1614001735" r:id="rId70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. Høyden på en av sidene halverer denne siden.</w:t>
                            </w:r>
                          </w:p>
                          <w:p w14:paraId="140BBF0B" w14:textId="77777777" w:rsidR="002B5936" w:rsidRPr="00AF675F" w:rsidRDefault="002B5936" w:rsidP="00AE6D54">
                            <w:pPr>
                              <w:pStyle w:val="Brdtekst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21ACC2C5" w14:textId="77777777" w:rsidR="002B5936" w:rsidRPr="00AF675F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Høyden deler den likesidete trekanten i to like store rettvinklete trekanter.</w:t>
                            </w:r>
                          </w:p>
                          <w:p w14:paraId="7BB8B4C3" w14:textId="77777777" w:rsidR="002B5936" w:rsidRPr="00AF675F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77FB9BB1" w14:textId="77777777" w:rsidR="002B5936" w:rsidRPr="00AF675F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0A90C313" w14:textId="77777777" w:rsidR="002B5936" w:rsidRPr="00AF675F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6E98676C" w14:textId="77777777" w:rsidR="002B5936" w:rsidRPr="00AF675F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br/>
                              <w:t xml:space="preserve">I denne rettvinklete trekanten er vinklene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46B6E760">
                                <v:shape id="_x0000_i1051" type="#_x0000_t75" style="width:21.6pt;height:13.8pt" o:ole="">
                                  <v:imagedata r:id="rId58" o:title=""/>
                                </v:shape>
                                <o:OLEObject Type="Embed" ProgID="Equation.DSMT4" ShapeID="_x0000_i1051" DrawAspect="Content" ObjectID="_1614001736" r:id="rId71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71D7332D">
                                <v:shape id="_x0000_i1053" type="#_x0000_t75" style="width:21.6pt;height:13.8pt" o:ole="">
                                  <v:imagedata r:id="rId60" o:title=""/>
                                </v:shape>
                                <o:OLEObject Type="Embed" ProgID="Equation.DSMT4" ShapeID="_x0000_i1053" DrawAspect="Content" ObjectID="_1614001737" r:id="rId72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 og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67D3355D">
                                <v:shape id="_x0000_i1055" type="#_x0000_t75" style="width:21.6pt;height:13.8pt" o:ole="">
                                  <v:imagedata r:id="rId62" o:title=""/>
                                </v:shape>
                                <o:OLEObject Type="Embed" ProgID="Equation.DSMT4" ShapeID="_x0000_i1055" DrawAspect="Content" ObjectID="_1614001738" r:id="rId73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. I tillegg er hypotenusen dobbelt så lang som den minste kateten.</w:t>
                            </w:r>
                          </w:p>
                          <w:p w14:paraId="67C48AED" w14:textId="77777777" w:rsidR="002B5936" w:rsidRPr="00AF675F" w:rsidRDefault="002B5936" w:rsidP="00AE6D54">
                            <w:pPr>
                              <w:pStyle w:val="Brdtekst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7A128720" w14:textId="77777777" w:rsidR="002B5936" w:rsidRPr="00AF675F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Denne sammenhengen kalles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2CB31FE8">
                                <v:shape id="_x0000_i1057" type="#_x0000_t75" style="width:21.6pt;height:13.8pt" o:ole="">
                                  <v:imagedata r:id="rId64" o:title=""/>
                                </v:shape>
                                <o:OLEObject Type="Embed" ProgID="Equation.DSMT4" ShapeID="_x0000_i1057" DrawAspect="Content" ObjectID="_1614001739" r:id="rId74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6EDBC911">
                                <v:shape id="_x0000_i1059" type="#_x0000_t75" style="width:21.6pt;height:13.8pt" o:ole="">
                                  <v:imagedata r:id="rId66" o:title=""/>
                                </v:shape>
                                <o:OLEObject Type="Embed" ProgID="Equation.DSMT4" ShapeID="_x0000_i1059" DrawAspect="Content" ObjectID="_1614001740" r:id="rId75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 og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00BD7D74">
                                <v:shape id="_x0000_i1061" type="#_x0000_t75" style="width:21.6pt;height:13.8pt" o:ole="">
                                  <v:imagedata r:id="rId68" o:title=""/>
                                </v:shape>
                                <o:OLEObject Type="Embed" ProgID="Equation.DSMT4" ShapeID="_x0000_i1061" DrawAspect="Content" ObjectID="_1614001741" r:id="rId76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- setningen.</w:t>
                            </w:r>
                          </w:p>
                          <w:p w14:paraId="33D6DF72" w14:textId="77777777" w:rsidR="002B5936" w:rsidRDefault="002B5936" w:rsidP="00AE6D54">
                            <w:pPr>
                              <w:pStyle w:val="Brdtekst"/>
                              <w:spacing w:line="276" w:lineRule="auto"/>
                            </w:pPr>
                          </w:p>
                          <w:p w14:paraId="5546E5F7" w14:textId="77777777" w:rsidR="002B5936" w:rsidRDefault="002B5936" w:rsidP="00AE6D54">
                            <w:pPr>
                              <w:pStyle w:val="Brdtekst"/>
                              <w:spacing w:line="276" w:lineRule="auto"/>
                            </w:pPr>
                          </w:p>
                          <w:p w14:paraId="1BF10E7F" w14:textId="77777777" w:rsidR="002B5936" w:rsidRPr="00F64AA5" w:rsidRDefault="002B5936" w:rsidP="00AE6D54">
                            <w:pPr>
                              <w:pStyle w:val="Brdtekst"/>
                              <w:spacing w:line="276" w:lineRule="auto"/>
                              <w:rPr>
                                <w:noProof/>
                              </w:rPr>
                            </w:pPr>
                          </w:p>
                          <w:p w14:paraId="09C5E8D8" w14:textId="68654BD4" w:rsidR="002B5936" w:rsidRDefault="002B5936"/>
                        </w:tc>
                      </w:tr>
                    </w:tbl>
                    <w:p w14:paraId="0C4E4441" w14:textId="77777777" w:rsidR="002B5936" w:rsidRDefault="002B5936" w:rsidP="00AF675F"/>
                  </w:txbxContent>
                </v:textbox>
                <w10:anchorlock/>
              </v:shape>
            </w:pict>
          </mc:Fallback>
        </mc:AlternateContent>
      </w:r>
    </w:p>
    <w:p w14:paraId="37039579" w14:textId="77777777" w:rsidR="00D8397E" w:rsidRDefault="00D8397E">
      <w:r>
        <w:t>Ovenfor ser du to avsnitt fra en lærebok for 10. klasse.</w:t>
      </w:r>
    </w:p>
    <w:p w14:paraId="641204AE" w14:textId="24B2697A" w:rsidR="00D8397E" w:rsidRPr="00D8397E" w:rsidRDefault="00D8397E" w:rsidP="00D8397E">
      <w:pPr>
        <w:pStyle w:val="Listeavsnitt"/>
        <w:numPr>
          <w:ilvl w:val="0"/>
          <w:numId w:val="12"/>
        </w:numPr>
        <w:rPr>
          <w:rFonts w:eastAsiaTheme="minorHAnsi" w:cstheme="minorBidi"/>
        </w:rPr>
      </w:pPr>
      <w:r>
        <w:t>Vis at</w:t>
      </w:r>
      <w:bookmarkStart w:id="1" w:name="MTBlankEqn"/>
      <w:r w:rsidR="001E1E95">
        <w:t xml:space="preserve"> </w:t>
      </w:r>
      <w:r w:rsidR="001E1E95" w:rsidRPr="001E1E95">
        <w:rPr>
          <w:position w:val="-24"/>
        </w:rPr>
        <w:object w:dxaOrig="1100" w:dyaOrig="680" w14:anchorId="55CD1705">
          <v:shape id="_x0000_i1062" type="#_x0000_t75" style="width:54.6pt;height:33.6pt" o:ole="">
            <v:imagedata r:id="rId77" o:title=""/>
          </v:shape>
          <o:OLEObject Type="Embed" ProgID="Equation.DSMT4" ShapeID="_x0000_i1062" DrawAspect="Content" ObjectID="_1614001671" r:id="rId78"/>
        </w:object>
      </w:r>
      <w:bookmarkEnd w:id="1"/>
      <w:r>
        <w:t>.</w:t>
      </w:r>
      <w:r>
        <w:br/>
      </w:r>
    </w:p>
    <w:p w14:paraId="11A3A28E" w14:textId="469330DD" w:rsidR="00D8397E" w:rsidRPr="00D8397E" w:rsidRDefault="00D8397E" w:rsidP="00D8397E">
      <w:pPr>
        <w:pStyle w:val="Listeavsnitt"/>
        <w:numPr>
          <w:ilvl w:val="0"/>
          <w:numId w:val="12"/>
        </w:numPr>
        <w:rPr>
          <w:rFonts w:eastAsiaTheme="minorHAnsi" w:cstheme="minorBidi"/>
        </w:rPr>
      </w:pPr>
      <w:r>
        <w:rPr>
          <w:rFonts w:eastAsiaTheme="minorHAnsi" w:cstheme="minorBidi"/>
        </w:rPr>
        <w:t xml:space="preserve">Bruk </w:t>
      </w:r>
      <w:r w:rsidRPr="002D2260">
        <w:rPr>
          <w:position w:val="-6"/>
        </w:rPr>
        <w:object w:dxaOrig="720" w:dyaOrig="279" w14:anchorId="00C6B0A8">
          <v:shape id="_x0000_i1063" type="#_x0000_t75" style="width:36.6pt;height:13.8pt" o:ole="">
            <v:imagedata r:id="rId79" o:title=""/>
          </v:shape>
          <o:OLEObject Type="Embed" ProgID="Equation.DSMT4" ShapeID="_x0000_i1063" DrawAspect="Content" ObjectID="_1614001672" r:id="rId80"/>
        </w:object>
      </w:r>
      <w:r>
        <w:t xml:space="preserve"> til å vise at </w:t>
      </w:r>
      <w:r w:rsidRPr="002A40B8">
        <w:rPr>
          <w:position w:val="-24"/>
        </w:rPr>
        <w:object w:dxaOrig="1359" w:dyaOrig="680" w14:anchorId="6FC0341B">
          <v:shape id="_x0000_i1064" type="#_x0000_t75" style="width:67.2pt;height:33.6pt" o:ole="">
            <v:imagedata r:id="rId81" o:title=""/>
          </v:shape>
          <o:OLEObject Type="Embed" ProgID="Equation.DSMT4" ShapeID="_x0000_i1064" DrawAspect="Content" ObjectID="_1614001673" r:id="rId82"/>
        </w:object>
      </w:r>
      <w:r>
        <w:t>.</w:t>
      </w:r>
      <w:r w:rsidR="004620CD">
        <w:br/>
      </w:r>
    </w:p>
    <w:p w14:paraId="47441E4B" w14:textId="7B1AED1D" w:rsidR="00D8397E" w:rsidRDefault="00D8397E" w:rsidP="00D8397E">
      <w:pPr>
        <w:rPr>
          <w:noProof/>
        </w:rPr>
      </w:pPr>
      <w:r>
        <w:t xml:space="preserve">I trekanten </w:t>
      </w:r>
      <w:r w:rsidRPr="00A84DFF">
        <w:rPr>
          <w:noProof/>
          <w:position w:val="-10"/>
        </w:rPr>
        <w:object w:dxaOrig="520" w:dyaOrig="320" w14:anchorId="61A6A1CA">
          <v:shape id="_x0000_i1065" type="#_x0000_t75" style="width:26.4pt;height:15.6pt" o:ole="">
            <v:imagedata r:id="rId83" o:title=""/>
          </v:shape>
          <o:OLEObject Type="Embed" ProgID="Equation.DSMT4" ShapeID="_x0000_i1065" DrawAspect="Content" ObjectID="_1614001674" r:id="rId84"/>
        </w:object>
      </w:r>
      <w:r>
        <w:rPr>
          <w:noProof/>
        </w:rPr>
        <w:t xml:space="preserve">er </w:t>
      </w:r>
      <w:r w:rsidRPr="00A84DFF">
        <w:rPr>
          <w:noProof/>
          <w:position w:val="-10"/>
        </w:rPr>
        <w:object w:dxaOrig="740" w:dyaOrig="320" w14:anchorId="23DA61B5">
          <v:shape id="_x0000_i1066" type="#_x0000_t75" style="width:36.6pt;height:15.6pt" o:ole="">
            <v:imagedata r:id="rId85" o:title=""/>
          </v:shape>
          <o:OLEObject Type="Embed" ProgID="Equation.DSMT4" ShapeID="_x0000_i1066" DrawAspect="Content" ObjectID="_1614001675" r:id="rId86"/>
        </w:object>
      </w:r>
      <w:r>
        <w:rPr>
          <w:noProof/>
        </w:rPr>
        <w:t xml:space="preserve">og </w:t>
      </w:r>
      <w:r w:rsidRPr="00A84DFF">
        <w:rPr>
          <w:noProof/>
          <w:position w:val="-8"/>
        </w:rPr>
        <w:object w:dxaOrig="1060" w:dyaOrig="360" w14:anchorId="6B9FF12C">
          <v:shape id="_x0000_i1067" type="#_x0000_t75" style="width:53.4pt;height:18pt" o:ole="">
            <v:imagedata r:id="rId87" o:title=""/>
          </v:shape>
          <o:OLEObject Type="Embed" ProgID="Equation.DSMT4" ShapeID="_x0000_i1067" DrawAspect="Content" ObjectID="_1614001676" r:id="rId88"/>
        </w:object>
      </w:r>
      <w:r>
        <w:rPr>
          <w:noProof/>
        </w:rPr>
        <w:t>. Se skisse nedenfor.</w:t>
      </w:r>
    </w:p>
    <w:p w14:paraId="53077ABA" w14:textId="0424E5ED" w:rsidR="00D8397E" w:rsidRPr="00D8397E" w:rsidRDefault="00D8397E" w:rsidP="00D8397E">
      <w:pPr>
        <w:jc w:val="center"/>
      </w:pPr>
      <w:r>
        <w:rPr>
          <w:noProof/>
          <w:lang w:eastAsia="nb-NO"/>
        </w:rPr>
        <w:drawing>
          <wp:inline distT="0" distB="0" distL="0" distR="0" wp14:anchorId="169567D4" wp14:editId="7CBCE25D">
            <wp:extent cx="2590800" cy="131445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66838" w14:textId="77777777" w:rsidR="002B5936" w:rsidRPr="002B5936" w:rsidRDefault="00D8397E" w:rsidP="002B5936">
      <w:pPr>
        <w:pStyle w:val="Listeavsnitt"/>
        <w:numPr>
          <w:ilvl w:val="0"/>
          <w:numId w:val="12"/>
        </w:numPr>
        <w:rPr>
          <w:rFonts w:eastAsiaTheme="minorHAnsi" w:cstheme="minorBidi"/>
          <w:color w:val="0000FF"/>
        </w:rPr>
      </w:pPr>
      <w:r w:rsidRPr="002B5936">
        <w:rPr>
          <w:rFonts w:eastAsiaTheme="minorHAnsi" w:cstheme="minorBidi"/>
        </w:rPr>
        <w:t xml:space="preserve">Bestem arealet av </w:t>
      </w:r>
      <w:r w:rsidRPr="00A84DFF">
        <w:rPr>
          <w:noProof/>
          <w:position w:val="-10"/>
        </w:rPr>
        <w:object w:dxaOrig="660" w:dyaOrig="320" w14:anchorId="14B91E1A">
          <v:shape id="_x0000_i1068" type="#_x0000_t75" style="width:32.4pt;height:15pt" o:ole="">
            <v:imagedata r:id="rId90" o:title=""/>
          </v:shape>
          <o:OLEObject Type="Embed" ProgID="Equation.DSMT4" ShapeID="_x0000_i1068" DrawAspect="Content" ObjectID="_1614001677" r:id="rId91"/>
        </w:object>
      </w:r>
      <w:r w:rsidRPr="002B5936">
        <w:rPr>
          <w:rFonts w:eastAsiaTheme="minorHAnsi" w:cstheme="minorBidi"/>
        </w:rPr>
        <w:t>.</w:t>
      </w:r>
    </w:p>
    <w:p w14:paraId="1B2E4901" w14:textId="26EBB549" w:rsidR="007A23AB" w:rsidRPr="002B5936" w:rsidRDefault="00D8397E" w:rsidP="002B5936">
      <w:pPr>
        <w:pStyle w:val="Listeavsnitt"/>
        <w:numPr>
          <w:ilvl w:val="0"/>
          <w:numId w:val="12"/>
        </w:numPr>
        <w:rPr>
          <w:rFonts w:eastAsiaTheme="minorHAnsi" w:cstheme="minorBidi"/>
          <w:color w:val="0000FF"/>
        </w:rPr>
      </w:pPr>
      <w:r w:rsidRPr="002B5936">
        <w:rPr>
          <w:rFonts w:eastAsiaTheme="minorHAnsi" w:cstheme="minorBidi"/>
        </w:rPr>
        <w:t xml:space="preserve">Vis at </w:t>
      </w:r>
      <w:r w:rsidRPr="00DF13F5">
        <w:rPr>
          <w:noProof/>
          <w:position w:val="-28"/>
        </w:rPr>
        <w:object w:dxaOrig="1540" w:dyaOrig="660" w14:anchorId="5DD1EC01">
          <v:shape id="_x0000_i1069" type="#_x0000_t75" style="width:76.8pt;height:32.4pt" o:ole="">
            <v:imagedata r:id="rId92" o:title=""/>
          </v:shape>
          <o:OLEObject Type="Embed" ProgID="Equation.DSMT4" ShapeID="_x0000_i1069" DrawAspect="Content" ObjectID="_1614001678" r:id="rId93"/>
        </w:object>
      </w:r>
      <w:r w:rsidR="00056800">
        <w:rPr>
          <w:noProof/>
        </w:rPr>
        <w:br/>
      </w:r>
      <w:r w:rsidR="00056800">
        <w:rPr>
          <w:noProof/>
        </w:rPr>
        <w:br/>
      </w:r>
    </w:p>
    <w:p w14:paraId="49295CA2" w14:textId="5198C543" w:rsidR="00EF3367" w:rsidRDefault="00EF3367" w:rsidP="00EF3367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13</w:t>
      </w:r>
      <w:r w:rsidRPr="0019716E">
        <w:t xml:space="preserve"> </w:t>
      </w:r>
      <w:r>
        <w:t>(4</w:t>
      </w:r>
      <w:r w:rsidRPr="00F55B00">
        <w:t xml:space="preserve"> poeng)</w:t>
      </w:r>
    </w:p>
    <w:p w14:paraId="33985150" w14:textId="6938944E" w:rsidR="00AF675F" w:rsidRDefault="00EF3367" w:rsidP="00D8397E">
      <w:r>
        <w:t xml:space="preserve">Fire andregradsfunksjoner </w:t>
      </w:r>
      <w:r w:rsidRPr="00EF3367">
        <w:rPr>
          <w:position w:val="-10"/>
        </w:rPr>
        <w:object w:dxaOrig="200" w:dyaOrig="279" w14:anchorId="0249238C">
          <v:shape id="_x0000_i1070" type="#_x0000_t75" style="width:10.8pt;height:14.4pt" o:ole="">
            <v:imagedata r:id="rId94" o:title=""/>
          </v:shape>
          <o:OLEObject Type="Embed" ProgID="Equation.DSMT4" ShapeID="_x0000_i1070" DrawAspect="Content" ObjectID="_1614001679" r:id="rId95"/>
        </w:object>
      </w:r>
      <w:r>
        <w:t xml:space="preserve"> , </w:t>
      </w:r>
      <w:r w:rsidRPr="00EF3367">
        <w:rPr>
          <w:position w:val="-10"/>
        </w:rPr>
        <w:object w:dxaOrig="200" w:dyaOrig="279" w14:anchorId="7412E061">
          <v:shape id="_x0000_i1071" type="#_x0000_t75" style="width:10.8pt;height:14.4pt" o:ole="">
            <v:imagedata r:id="rId96" o:title=""/>
          </v:shape>
          <o:OLEObject Type="Embed" ProgID="Equation.DSMT4" ShapeID="_x0000_i1071" DrawAspect="Content" ObjectID="_1614001680" r:id="rId97"/>
        </w:object>
      </w:r>
      <w:r>
        <w:t xml:space="preserve"> , </w:t>
      </w:r>
      <w:r w:rsidRPr="00EF3367">
        <w:rPr>
          <w:position w:val="-4"/>
        </w:rPr>
        <w:object w:dxaOrig="180" w:dyaOrig="220" w14:anchorId="66F2BD39">
          <v:shape id="_x0000_i1072" type="#_x0000_t75" style="width:9pt;height:11.4pt" o:ole="">
            <v:imagedata r:id="rId98" o:title=""/>
          </v:shape>
          <o:OLEObject Type="Embed" ProgID="Equation.DSMT4" ShapeID="_x0000_i1072" DrawAspect="Content" ObjectID="_1614001681" r:id="rId99"/>
        </w:object>
      </w:r>
      <w:r>
        <w:t xml:space="preserve"> og </w:t>
      </w:r>
      <w:r w:rsidRPr="00EF3367">
        <w:rPr>
          <w:position w:val="-6"/>
        </w:rPr>
        <w:object w:dxaOrig="200" w:dyaOrig="240" w14:anchorId="5E58183F">
          <v:shape id="_x0000_i1073" type="#_x0000_t75" style="width:10.8pt;height:12pt" o:ole="">
            <v:imagedata r:id="rId100" o:title=""/>
          </v:shape>
          <o:OLEObject Type="Embed" ProgID="Equation.DSMT4" ShapeID="_x0000_i1073" DrawAspect="Content" ObjectID="_1614001682" r:id="rId101"/>
        </w:object>
      </w:r>
      <w:r>
        <w:t xml:space="preserve"> er gitt ved</w:t>
      </w:r>
    </w:p>
    <w:p w14:paraId="3A9E6328" w14:textId="0C9D3E63" w:rsidR="00EF3367" w:rsidRDefault="00EF3367" w:rsidP="00D8397E">
      <w:r w:rsidRPr="00DF13F5">
        <w:rPr>
          <w:position w:val="-10"/>
        </w:rPr>
        <w:object w:dxaOrig="1420" w:dyaOrig="360" w14:anchorId="3EF4D830">
          <v:shape id="_x0000_i1074" type="#_x0000_t75" style="width:69pt;height:18pt" o:ole="">
            <v:imagedata r:id="rId102" o:title=""/>
          </v:shape>
          <o:OLEObject Type="Embed" ProgID="Equation.DSMT4" ShapeID="_x0000_i1074" DrawAspect="Content" ObjectID="_1614001683" r:id="rId103"/>
        </w:object>
      </w:r>
      <w:r>
        <w:br/>
      </w:r>
      <w:r w:rsidRPr="00AC3A0C">
        <w:rPr>
          <w:position w:val="-10"/>
        </w:rPr>
        <w:object w:dxaOrig="1760" w:dyaOrig="360" w14:anchorId="7B7B5AB1">
          <v:shape id="_x0000_i1075" type="#_x0000_t75" style="width:90pt;height:18pt" o:ole="">
            <v:imagedata r:id="rId104" o:title=""/>
          </v:shape>
          <o:OLEObject Type="Embed" ProgID="Equation.DSMT4" ShapeID="_x0000_i1075" DrawAspect="Content" ObjectID="_1614001684" r:id="rId105"/>
        </w:object>
      </w:r>
      <w:r>
        <w:br/>
      </w:r>
      <w:r w:rsidRPr="00AC3A0C">
        <w:rPr>
          <w:position w:val="-10"/>
        </w:rPr>
        <w:object w:dxaOrig="1240" w:dyaOrig="360" w14:anchorId="34D06ED8">
          <v:shape id="_x0000_i1076" type="#_x0000_t75" style="width:61.8pt;height:18pt" o:ole="">
            <v:imagedata r:id="rId106" o:title=""/>
          </v:shape>
          <o:OLEObject Type="Embed" ProgID="Equation.DSMT4" ShapeID="_x0000_i1076" DrawAspect="Content" ObjectID="_1614001685" r:id="rId107"/>
        </w:object>
      </w:r>
      <w:r>
        <w:br/>
      </w:r>
      <w:r w:rsidRPr="00AC3A0C">
        <w:rPr>
          <w:position w:val="-10"/>
        </w:rPr>
        <w:object w:dxaOrig="1740" w:dyaOrig="360" w14:anchorId="67744916">
          <v:shape id="_x0000_i1077" type="#_x0000_t75" style="width:88.2pt;height:18pt" o:ole="">
            <v:imagedata r:id="rId108" o:title=""/>
          </v:shape>
          <o:OLEObject Type="Embed" ProgID="Equation.DSMT4" ShapeID="_x0000_i1077" DrawAspect="Content" ObjectID="_1614001686" r:id="rId109"/>
        </w:object>
      </w:r>
    </w:p>
    <w:p w14:paraId="076F21CD" w14:textId="21959845" w:rsidR="00EF3367" w:rsidRDefault="00EF3367" w:rsidP="00D8397E">
      <w:r>
        <w:t>Nedenfor ser du seks grafer.</w:t>
      </w:r>
    </w:p>
    <w:p w14:paraId="432DCCD9" w14:textId="1A2692E6" w:rsidR="00EF3367" w:rsidRDefault="00EF3367" w:rsidP="00EF3367">
      <w:r>
        <w:t xml:space="preserve">Hvilken graf er grafen til </w:t>
      </w:r>
      <w:r w:rsidRPr="00EF3367">
        <w:rPr>
          <w:position w:val="-10"/>
        </w:rPr>
        <w:object w:dxaOrig="200" w:dyaOrig="279" w14:anchorId="36B150DB">
          <v:shape id="_x0000_i1078" type="#_x0000_t75" style="width:10.8pt;height:14.4pt" o:ole="">
            <v:imagedata r:id="rId110" o:title=""/>
          </v:shape>
          <o:OLEObject Type="Embed" ProgID="Equation.DSMT4" ShapeID="_x0000_i1078" DrawAspect="Content" ObjectID="_1614001687" r:id="rId111"/>
        </w:object>
      </w:r>
      <w:r>
        <w:t>?</w:t>
      </w:r>
      <w:r>
        <w:br/>
        <w:t xml:space="preserve">Hvilken graf er grafen til </w:t>
      </w:r>
      <w:r w:rsidRPr="00EF3367">
        <w:rPr>
          <w:position w:val="-10"/>
        </w:rPr>
        <w:object w:dxaOrig="200" w:dyaOrig="279" w14:anchorId="5E09103A">
          <v:shape id="_x0000_i1079" type="#_x0000_t75" style="width:10.8pt;height:14.4pt" o:ole="">
            <v:imagedata r:id="rId112" o:title=""/>
          </v:shape>
          <o:OLEObject Type="Embed" ProgID="Equation.DSMT4" ShapeID="_x0000_i1079" DrawAspect="Content" ObjectID="_1614001688" r:id="rId113"/>
        </w:object>
      </w:r>
      <w:r>
        <w:t>?</w:t>
      </w:r>
      <w:r>
        <w:br/>
        <w:t xml:space="preserve">Hvilken graf er grafen til </w:t>
      </w:r>
      <w:r w:rsidRPr="00EF3367">
        <w:rPr>
          <w:position w:val="-4"/>
        </w:rPr>
        <w:object w:dxaOrig="180" w:dyaOrig="220" w14:anchorId="4268CA55">
          <v:shape id="_x0000_i1080" type="#_x0000_t75" style="width:9pt;height:11.4pt" o:ole="">
            <v:imagedata r:id="rId114" o:title=""/>
          </v:shape>
          <o:OLEObject Type="Embed" ProgID="Equation.DSMT4" ShapeID="_x0000_i1080" DrawAspect="Content" ObjectID="_1614001689" r:id="rId115"/>
        </w:object>
      </w:r>
      <w:r>
        <w:t>?</w:t>
      </w:r>
      <w:r>
        <w:br/>
        <w:t xml:space="preserve">Hvilken graf er grafen til </w:t>
      </w:r>
      <w:r w:rsidRPr="00EF3367">
        <w:rPr>
          <w:position w:val="-6"/>
        </w:rPr>
        <w:object w:dxaOrig="200" w:dyaOrig="240" w14:anchorId="58F4D21F">
          <v:shape id="_x0000_i1081" type="#_x0000_t75" style="width:10.8pt;height:12pt" o:ole="">
            <v:imagedata r:id="rId116" o:title=""/>
          </v:shape>
          <o:OLEObject Type="Embed" ProgID="Equation.DSMT4" ShapeID="_x0000_i1081" DrawAspect="Content" ObjectID="_1614001690" r:id="rId117"/>
        </w:object>
      </w:r>
      <w:r>
        <w:t>?</w:t>
      </w:r>
    </w:p>
    <w:p w14:paraId="55341373" w14:textId="4D7E7623" w:rsidR="002B5936" w:rsidRDefault="00EF3367">
      <w:pPr>
        <w:rPr>
          <w:color w:val="0000FF"/>
        </w:rPr>
      </w:pPr>
      <w:r>
        <w:t>Husk å begrunne svarene dine.</w:t>
      </w:r>
      <w:r w:rsidR="00ED6A0C">
        <w:br/>
      </w:r>
      <w:r w:rsidR="00ED6A0C">
        <w:br/>
      </w:r>
      <w:r w:rsidR="00ED6A0C">
        <w:rPr>
          <w:noProof/>
          <w:lang w:eastAsia="nb-NO"/>
        </w:rPr>
        <w:drawing>
          <wp:inline distT="0" distB="0" distL="0" distR="0" wp14:anchorId="4508CD31" wp14:editId="777D8956">
            <wp:extent cx="5243513" cy="2924093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248908" cy="292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5568">
        <w:br/>
      </w:r>
      <w:r w:rsidR="0054112F">
        <w:br/>
      </w:r>
      <w:r w:rsidR="0083021A">
        <w:rPr>
          <w:color w:val="0000FF"/>
          <w:u w:val="double"/>
        </w:rPr>
        <w:br/>
      </w:r>
      <w:r w:rsidR="00BA00AE">
        <w:rPr>
          <w:color w:val="0000FF"/>
          <w:u w:val="double"/>
        </w:rPr>
        <w:br/>
      </w:r>
      <w:r w:rsidR="0083632A">
        <w:br/>
      </w:r>
      <w:r w:rsidR="0083021A">
        <w:rPr>
          <w:color w:val="0000FF"/>
        </w:rPr>
        <w:br/>
      </w:r>
    </w:p>
    <w:p w14:paraId="0786F535" w14:textId="77777777" w:rsidR="002B5936" w:rsidRDefault="002B5936">
      <w:pPr>
        <w:rPr>
          <w:color w:val="0000FF"/>
        </w:rPr>
      </w:pPr>
      <w:r>
        <w:rPr>
          <w:color w:val="0000FF"/>
        </w:rPr>
        <w:br w:type="page"/>
      </w:r>
    </w:p>
    <w:p w14:paraId="5D5CD5AF" w14:textId="77777777" w:rsidR="00D8397E" w:rsidRPr="0083021A" w:rsidRDefault="00D8397E"/>
    <w:p w14:paraId="70943E59" w14:textId="77777777" w:rsidR="00EF3367" w:rsidRDefault="00EF3367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0228C4A3" w14:textId="77777777" w:rsidR="00EF3367" w:rsidRDefault="00EF3367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spacing w:line="240" w:lineRule="auto"/>
        <w:jc w:val="center"/>
        <w:rPr>
          <w:rFonts w:ascii="Franklin Gothic Medium" w:hAnsi="Franklin Gothic Medium"/>
          <w:b/>
          <w:sz w:val="32"/>
          <w:szCs w:val="32"/>
        </w:rPr>
      </w:pPr>
      <w:r>
        <w:rPr>
          <w:rFonts w:ascii="Franklin Gothic Medium" w:hAnsi="Franklin Gothic Medium"/>
          <w:b/>
          <w:sz w:val="32"/>
          <w:szCs w:val="32"/>
        </w:rPr>
        <w:t>DEL 2</w:t>
      </w:r>
    </w:p>
    <w:p w14:paraId="710C4EB2" w14:textId="520F121F" w:rsidR="00EF3367" w:rsidRDefault="00EF3367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spacing w:line="240" w:lineRule="auto"/>
        <w:jc w:val="center"/>
        <w:rPr>
          <w:rFonts w:ascii="Franklin Gothic Medium" w:hAnsi="Franklin Gothic Medium"/>
          <w:b/>
          <w:sz w:val="32"/>
          <w:szCs w:val="32"/>
        </w:rPr>
      </w:pPr>
      <w:r w:rsidRPr="007334D7">
        <w:rPr>
          <w:rFonts w:ascii="Franklin Gothic Medium" w:hAnsi="Franklin Gothic Medium"/>
          <w:b/>
          <w:sz w:val="32"/>
          <w:szCs w:val="32"/>
        </w:rPr>
        <w:t>Med hjelpemidler</w:t>
      </w:r>
    </w:p>
    <w:p w14:paraId="2737213B" w14:textId="77777777" w:rsidR="00506240" w:rsidRDefault="00506240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spacing w:line="240" w:lineRule="auto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136911C0" w14:textId="77777777" w:rsidR="00506240" w:rsidRDefault="00506240">
      <w:pPr>
        <w:rPr>
          <w:b/>
        </w:rPr>
      </w:pPr>
    </w:p>
    <w:p w14:paraId="602D46B4" w14:textId="403BF600" w:rsidR="00506240" w:rsidRDefault="00506240" w:rsidP="00506240">
      <w:r>
        <w:rPr>
          <w:noProof/>
          <w:lang w:eastAsia="nb-NO"/>
        </w:rPr>
        <w:drawing>
          <wp:anchor distT="0" distB="0" distL="114300" distR="114300" simplePos="0" relativeHeight="251660800" behindDoc="0" locked="0" layoutInCell="1" allowOverlap="1" wp14:anchorId="1DB75B9A" wp14:editId="6ABF9BBA">
            <wp:simplePos x="0" y="0"/>
            <wp:positionH relativeFrom="column">
              <wp:posOffset>3552825</wp:posOffset>
            </wp:positionH>
            <wp:positionV relativeFrom="paragraph">
              <wp:posOffset>709930</wp:posOffset>
            </wp:positionV>
            <wp:extent cx="853661" cy="1778693"/>
            <wp:effectExtent l="438150" t="95250" r="384810" b="88265"/>
            <wp:wrapNone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sen.jp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39655">
                      <a:off x="0" y="0"/>
                      <a:ext cx="853661" cy="17786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1</w:t>
      </w:r>
      <w:r w:rsidRPr="0019716E">
        <w:t xml:space="preserve"> </w:t>
      </w:r>
      <w:r>
        <w:t>(6</w:t>
      </w:r>
      <w:r w:rsidRPr="00F55B00">
        <w:t xml:space="preserve"> poeng)</w:t>
      </w:r>
    </w:p>
    <w:tbl>
      <w:tblPr>
        <w:tblStyle w:val="Tabellrutenett"/>
        <w:tblW w:w="0" w:type="auto"/>
        <w:tblInd w:w="1563" w:type="dxa"/>
        <w:tblLook w:val="04A0" w:firstRow="1" w:lastRow="0" w:firstColumn="1" w:lastColumn="0" w:noHBand="0" w:noVBand="1"/>
      </w:tblPr>
      <w:tblGrid>
        <w:gridCol w:w="1492"/>
        <w:gridCol w:w="1492"/>
      </w:tblGrid>
      <w:tr w:rsidR="00506240" w14:paraId="3B1F4D7E" w14:textId="77777777" w:rsidTr="00114643">
        <w:trPr>
          <w:trHeight w:val="454"/>
        </w:trPr>
        <w:tc>
          <w:tcPr>
            <w:tcW w:w="1492" w:type="dxa"/>
            <w:shd w:val="clear" w:color="auto" w:fill="DEEAF6" w:themeFill="accent1" w:themeFillTint="33"/>
            <w:vAlign w:val="center"/>
          </w:tcPr>
          <w:p w14:paraId="6AAAECAC" w14:textId="54F72E80" w:rsidR="00506240" w:rsidRPr="00114643" w:rsidRDefault="00506240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114643">
              <w:rPr>
                <w:rFonts w:ascii="Franklin Gothic Book" w:hAnsi="Franklin Gothic Book"/>
                <w:sz w:val="24"/>
                <w:szCs w:val="24"/>
              </w:rPr>
              <w:t>År</w:t>
            </w:r>
          </w:p>
        </w:tc>
        <w:tc>
          <w:tcPr>
            <w:tcW w:w="1492" w:type="dxa"/>
            <w:shd w:val="clear" w:color="auto" w:fill="DEEAF6" w:themeFill="accent1" w:themeFillTint="33"/>
            <w:vAlign w:val="center"/>
          </w:tcPr>
          <w:p w14:paraId="3A466F0E" w14:textId="4308C4DC" w:rsidR="00506240" w:rsidRPr="00114643" w:rsidRDefault="00506240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114643">
              <w:rPr>
                <w:rFonts w:ascii="Franklin Gothic Book" w:hAnsi="Franklin Gothic Book"/>
                <w:sz w:val="24"/>
                <w:szCs w:val="24"/>
              </w:rPr>
              <w:t>Pris (kroner)</w:t>
            </w:r>
          </w:p>
        </w:tc>
      </w:tr>
      <w:tr w:rsidR="00506240" w14:paraId="77DD65B5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3AECB9B5" w14:textId="7199100E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970</w:t>
            </w:r>
          </w:p>
        </w:tc>
        <w:tc>
          <w:tcPr>
            <w:tcW w:w="1492" w:type="dxa"/>
            <w:vAlign w:val="center"/>
          </w:tcPr>
          <w:p w14:paraId="269D33EA" w14:textId="4FB99484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</w:tr>
      <w:tr w:rsidR="00506240" w14:paraId="1A023BFE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0393B875" w14:textId="334E20B8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980</w:t>
            </w:r>
          </w:p>
        </w:tc>
        <w:tc>
          <w:tcPr>
            <w:tcW w:w="1492" w:type="dxa"/>
            <w:vAlign w:val="center"/>
          </w:tcPr>
          <w:p w14:paraId="551822F7" w14:textId="775CCF66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</w:tr>
      <w:tr w:rsidR="00506240" w14:paraId="7B8EDD69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62C44614" w14:textId="15194831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990</w:t>
            </w:r>
          </w:p>
        </w:tc>
        <w:tc>
          <w:tcPr>
            <w:tcW w:w="1492" w:type="dxa"/>
            <w:vAlign w:val="center"/>
          </w:tcPr>
          <w:p w14:paraId="1EC1600F" w14:textId="31637BE9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8</w:t>
            </w:r>
          </w:p>
        </w:tc>
      </w:tr>
      <w:tr w:rsidR="00506240" w14:paraId="17D91E5C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32D10DAA" w14:textId="39E38692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00</w:t>
            </w:r>
          </w:p>
        </w:tc>
        <w:tc>
          <w:tcPr>
            <w:tcW w:w="1492" w:type="dxa"/>
            <w:vAlign w:val="center"/>
          </w:tcPr>
          <w:p w14:paraId="19060ACD" w14:textId="09076763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4</w:t>
            </w:r>
          </w:p>
        </w:tc>
      </w:tr>
      <w:tr w:rsidR="00506240" w14:paraId="15E1F5C1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7F6E78A0" w14:textId="6F875567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0</w:t>
            </w:r>
          </w:p>
        </w:tc>
        <w:tc>
          <w:tcPr>
            <w:tcW w:w="1492" w:type="dxa"/>
            <w:vAlign w:val="center"/>
          </w:tcPr>
          <w:p w14:paraId="4C167DB9" w14:textId="4404407D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</w:t>
            </w:r>
          </w:p>
        </w:tc>
      </w:tr>
      <w:tr w:rsidR="00506240" w14:paraId="40753B64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1A49FB97" w14:textId="763F28A4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7</w:t>
            </w:r>
          </w:p>
        </w:tc>
        <w:tc>
          <w:tcPr>
            <w:tcW w:w="1492" w:type="dxa"/>
            <w:vAlign w:val="center"/>
          </w:tcPr>
          <w:p w14:paraId="23459BC3" w14:textId="365E4148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5</w:t>
            </w:r>
          </w:p>
        </w:tc>
      </w:tr>
    </w:tbl>
    <w:p w14:paraId="1389CBC5" w14:textId="2A93A147" w:rsidR="00506240" w:rsidRDefault="00506240">
      <w:pPr>
        <w:rPr>
          <w:b/>
        </w:rPr>
      </w:pPr>
    </w:p>
    <w:p w14:paraId="7C9ED983" w14:textId="678A36FD" w:rsidR="00114643" w:rsidRDefault="00114643">
      <w:pPr>
        <w:rPr>
          <w:noProof/>
          <w:lang w:eastAsia="nb-NO"/>
        </w:rPr>
      </w:pPr>
      <w:r w:rsidRPr="00114643">
        <w:t>Tabe</w:t>
      </w:r>
      <w:r>
        <w:t>llen</w:t>
      </w:r>
      <w:r w:rsidRPr="00114643">
        <w:rPr>
          <w:b/>
          <w:noProof/>
          <w:lang w:eastAsia="nb-NO"/>
        </w:rPr>
        <w:t xml:space="preserve"> </w:t>
      </w:r>
      <w:r w:rsidRPr="00114643">
        <w:rPr>
          <w:noProof/>
          <w:lang w:eastAsia="nb-NO"/>
        </w:rPr>
        <w:t>ovenfor viser hvor mye en kroneis kostet noen utvalgte år i perioden fra 1970 til 2017.</w:t>
      </w:r>
    </w:p>
    <w:p w14:paraId="1C4695B2" w14:textId="3E5BF854" w:rsidR="00114643" w:rsidRDefault="00114643" w:rsidP="002B5936">
      <w:pPr>
        <w:pStyle w:val="Listeavsnitt"/>
        <w:numPr>
          <w:ilvl w:val="0"/>
          <w:numId w:val="13"/>
        </w:numPr>
      </w:pPr>
      <w:r>
        <w:t xml:space="preserve">Legg </w:t>
      </w:r>
      <w:r>
        <w:rPr>
          <w:noProof/>
        </w:rPr>
        <w:t xml:space="preserve">opplysningene i tabellen ovenfor inn som punkter i et koordinatsystem der </w:t>
      </w:r>
      <w:r>
        <w:rPr>
          <w:noProof/>
        </w:rPr>
        <w:br/>
      </w:r>
      <w:r w:rsidRPr="003E00C2">
        <w:rPr>
          <w:noProof/>
          <w:position w:val="-4"/>
        </w:rPr>
        <w:object w:dxaOrig="200" w:dyaOrig="200" w14:anchorId="0592CF81">
          <v:shape id="_x0000_i1082" type="#_x0000_t75" style="width:10.8pt;height:10.8pt" o:ole="">
            <v:imagedata r:id="rId120" o:title=""/>
          </v:shape>
          <o:OLEObject Type="Embed" ProgID="Equation.DSMT4" ShapeID="_x0000_i1082" DrawAspect="Content" ObjectID="_1614001691" r:id="rId121"/>
        </w:object>
      </w:r>
      <w:r>
        <w:rPr>
          <w:noProof/>
        </w:rPr>
        <w:t xml:space="preserve">- aksen viser antall år etter 1970 og </w:t>
      </w:r>
      <w:r w:rsidRPr="003E00C2">
        <w:rPr>
          <w:noProof/>
          <w:position w:val="-10"/>
        </w:rPr>
        <w:object w:dxaOrig="200" w:dyaOrig="260" w14:anchorId="6C2F283B">
          <v:shape id="_x0000_i1083" type="#_x0000_t75" style="width:10.8pt;height:12.6pt" o:ole="">
            <v:imagedata r:id="rId122" o:title=""/>
          </v:shape>
          <o:OLEObject Type="Embed" ProgID="Equation.DSMT4" ShapeID="_x0000_i1083" DrawAspect="Content" ObjectID="_1614001692" r:id="rId123"/>
        </w:object>
      </w:r>
      <w:r>
        <w:rPr>
          <w:noProof/>
        </w:rPr>
        <w:t>- aksen viser pris (kroner).</w:t>
      </w:r>
      <w:r>
        <w:rPr>
          <w:noProof/>
        </w:rPr>
        <w:br/>
      </w:r>
      <w:r w:rsidR="007A67D8">
        <w:rPr>
          <w:color w:val="0000FF"/>
        </w:rPr>
        <w:br/>
      </w:r>
      <w:r w:rsidR="00390FCE">
        <w:rPr>
          <w:color w:val="0000FF"/>
        </w:rPr>
        <w:br/>
      </w:r>
      <w:r>
        <w:t xml:space="preserve">Funksjonen </w:t>
      </w:r>
      <w:r w:rsidRPr="00114643">
        <w:rPr>
          <w:position w:val="-4"/>
        </w:rPr>
        <w:object w:dxaOrig="180" w:dyaOrig="260" w14:anchorId="210BBA09">
          <v:shape id="_x0000_i1084" type="#_x0000_t75" style="width:9pt;height:12.6pt" o:ole="">
            <v:imagedata r:id="rId124" o:title=""/>
          </v:shape>
          <o:OLEObject Type="Embed" ProgID="Equation.DSMT4" ShapeID="_x0000_i1084" DrawAspect="Content" ObjectID="_1614001693" r:id="rId125"/>
        </w:object>
      </w:r>
      <w:r>
        <w:t xml:space="preserve"> er gitt ved</w:t>
      </w:r>
    </w:p>
    <w:p w14:paraId="120F5C03" w14:textId="28C3B64E" w:rsidR="00114643" w:rsidRDefault="00114643" w:rsidP="0011464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536"/>
        </w:tabs>
      </w:pPr>
      <w:r>
        <w:tab/>
      </w:r>
      <w:r w:rsidRPr="0004548A">
        <w:rPr>
          <w:position w:val="-10"/>
        </w:rPr>
        <w:object w:dxaOrig="3080" w:dyaOrig="360" w14:anchorId="701EC13B">
          <v:shape id="_x0000_i1085" type="#_x0000_t75" style="width:154.2pt;height:18pt" o:ole="">
            <v:imagedata r:id="rId126" o:title=""/>
          </v:shape>
          <o:OLEObject Type="Embed" ProgID="Equation.DSMT4" ShapeID="_x0000_i1085" DrawAspect="Content" ObjectID="_1614001694" r:id="rId127"/>
        </w:object>
      </w:r>
      <w:r>
        <w:t xml:space="preserve">    ,     </w:t>
      </w:r>
      <w:r w:rsidRPr="0004548A">
        <w:rPr>
          <w:position w:val="-14"/>
        </w:rPr>
        <w:object w:dxaOrig="1080" w:dyaOrig="400" w14:anchorId="24D55FAA">
          <v:shape id="_x0000_i1086" type="#_x0000_t75" style="width:54pt;height:20.4pt" o:ole="">
            <v:imagedata r:id="rId128" o:title=""/>
          </v:shape>
          <o:OLEObject Type="Embed" ProgID="Equation.DSMT4" ShapeID="_x0000_i1086" DrawAspect="Content" ObjectID="_1614001695" r:id="rId129"/>
        </w:object>
      </w:r>
    </w:p>
    <w:p w14:paraId="56C77F45" w14:textId="60D75D7B" w:rsidR="00114643" w:rsidRDefault="00114643" w:rsidP="00114643">
      <w:pPr>
        <w:pStyle w:val="Listeavsnitt"/>
        <w:numPr>
          <w:ilvl w:val="0"/>
          <w:numId w:val="13"/>
        </w:numPr>
      </w:pPr>
      <w:r>
        <w:t xml:space="preserve">Tegn </w:t>
      </w:r>
      <w:r>
        <w:rPr>
          <w:noProof/>
        </w:rPr>
        <w:t xml:space="preserve">grafen til </w:t>
      </w:r>
      <w:r w:rsidRPr="00E07EB7">
        <w:rPr>
          <w:noProof/>
          <w:position w:val="-4"/>
        </w:rPr>
        <w:object w:dxaOrig="180" w:dyaOrig="260" w14:anchorId="1E9D4D97">
          <v:shape id="_x0000_i1087" type="#_x0000_t75" style="width:9pt;height:12.6pt" o:ole="">
            <v:imagedata r:id="rId130" o:title=""/>
          </v:shape>
          <o:OLEObject Type="Embed" ProgID="Equation.DSMT4" ShapeID="_x0000_i1087" DrawAspect="Content" ObjectID="_1614001696" r:id="rId131"/>
        </w:object>
      </w:r>
      <w:r>
        <w:rPr>
          <w:noProof/>
        </w:rPr>
        <w:t xml:space="preserve"> i samme koordinatsystem som du brukte i oppgave a).</w:t>
      </w:r>
      <w:r>
        <w:rPr>
          <w:noProof/>
        </w:rPr>
        <w:br/>
      </w:r>
      <w:r w:rsidR="00F90F19">
        <w:rPr>
          <w:color w:val="0000FF"/>
        </w:rPr>
        <w:br/>
      </w:r>
    </w:p>
    <w:p w14:paraId="3DC19654" w14:textId="59FB7C81" w:rsidR="00114643" w:rsidRDefault="00114643" w:rsidP="00114643">
      <w:r>
        <w:t xml:space="preserve">I resten av denne oppgaven skal du bruke funksjonen </w:t>
      </w:r>
      <w:r w:rsidRPr="00F936D2">
        <w:rPr>
          <w:position w:val="-4"/>
        </w:rPr>
        <w:object w:dxaOrig="180" w:dyaOrig="260" w14:anchorId="2FA72652">
          <v:shape id="_x0000_i1088" type="#_x0000_t75" style="width:9pt;height:12.6pt" o:ole="">
            <v:imagedata r:id="rId132" o:title=""/>
          </v:shape>
          <o:OLEObject Type="Embed" ProgID="Equation.DSMT4" ShapeID="_x0000_i1088" DrawAspect="Content" ObjectID="_1614001697" r:id="rId133"/>
        </w:object>
      </w:r>
      <w:r>
        <w:t xml:space="preserve"> som en modell som viser prisen </w:t>
      </w:r>
      <w:r w:rsidRPr="00E07EB7">
        <w:rPr>
          <w:position w:val="-10"/>
        </w:rPr>
        <w:object w:dxaOrig="440" w:dyaOrig="320" w14:anchorId="3A75D4EE">
          <v:shape id="_x0000_i1089" type="#_x0000_t75" style="width:22.8pt;height:16.2pt" o:ole="">
            <v:imagedata r:id="rId134" o:title=""/>
          </v:shape>
          <o:OLEObject Type="Embed" ProgID="Equation.DSMT4" ShapeID="_x0000_i1089" DrawAspect="Content" ObjectID="_1614001698" r:id="rId135"/>
        </w:object>
      </w:r>
      <w:r>
        <w:t xml:space="preserve"> kroner for en kroneis </w:t>
      </w:r>
      <w:r w:rsidRPr="00E07EB7">
        <w:rPr>
          <w:position w:val="-4"/>
        </w:rPr>
        <w:object w:dxaOrig="200" w:dyaOrig="200" w14:anchorId="557690B1">
          <v:shape id="_x0000_i1090" type="#_x0000_t75" style="width:10.8pt;height:10.8pt" o:ole="">
            <v:imagedata r:id="rId136" o:title=""/>
          </v:shape>
          <o:OLEObject Type="Embed" ProgID="Equation.DSMT4" ShapeID="_x0000_i1090" DrawAspect="Content" ObjectID="_1614001699" r:id="rId137"/>
        </w:object>
      </w:r>
      <w:r>
        <w:t xml:space="preserve"> år etter 1970.</w:t>
      </w:r>
    </w:p>
    <w:p w14:paraId="69FB3F58" w14:textId="25141585" w:rsidR="00114643" w:rsidRDefault="00114643" w:rsidP="007134F4">
      <w:pPr>
        <w:pStyle w:val="Listeavsnitt"/>
        <w:numPr>
          <w:ilvl w:val="0"/>
          <w:numId w:val="13"/>
        </w:numPr>
      </w:pPr>
      <w:r>
        <w:t>Når var prisen for en kroneis 16 kroner, ifølge modellen?</w:t>
      </w:r>
      <w:r w:rsidR="008316A9">
        <w:br/>
      </w:r>
    </w:p>
    <w:p w14:paraId="78ACA8D6" w14:textId="2B6A5ED6" w:rsidR="00F56C60" w:rsidRPr="007074A4" w:rsidRDefault="00114643" w:rsidP="007074A4">
      <w:pPr>
        <w:pStyle w:val="Listeavsnitt"/>
        <w:numPr>
          <w:ilvl w:val="0"/>
          <w:numId w:val="13"/>
        </w:numPr>
      </w:pPr>
      <w:r>
        <w:t xml:space="preserve">Hvor </w:t>
      </w:r>
      <w:r>
        <w:rPr>
          <w:noProof/>
        </w:rPr>
        <w:t>mye har prisen for en kroneis i gjennomsnitt steget med per år fra 1975 til 2015?</w:t>
      </w:r>
      <w:r w:rsidR="007134F4">
        <w:rPr>
          <w:noProof/>
        </w:rPr>
        <w:br/>
      </w:r>
      <w:r w:rsidR="007134F4">
        <w:rPr>
          <w:noProof/>
          <w:color w:val="0000FF"/>
        </w:rPr>
        <w:br/>
      </w:r>
    </w:p>
    <w:p w14:paraId="06AF187C" w14:textId="77777777" w:rsidR="002B5936" w:rsidRDefault="002B5936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76038C93" w14:textId="5BF2A4F4" w:rsidR="00F56C60" w:rsidRDefault="00F56C60" w:rsidP="00F56C60">
      <w:r>
        <w:rPr>
          <w:b/>
          <w:sz w:val="32"/>
          <w:szCs w:val="32"/>
        </w:rPr>
        <w:lastRenderedPageBreak/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2</w:t>
      </w:r>
      <w:r w:rsidRPr="0019716E">
        <w:t xml:space="preserve"> </w:t>
      </w:r>
      <w:r>
        <w:t>(4</w:t>
      </w:r>
      <w:r w:rsidRPr="00F55B00">
        <w:t xml:space="preserve"> poeng)</w:t>
      </w:r>
    </w:p>
    <w:p w14:paraId="7799C57A" w14:textId="1975AD56" w:rsidR="00F56C60" w:rsidRDefault="00F56C60">
      <w:r w:rsidRPr="00F56C60">
        <w:t xml:space="preserve">Ved </w:t>
      </w:r>
      <w:r>
        <w:t>en videregående skole er det 640 elever. I en undersøkelse ble elevene spurt om når de legger seg kvelden før en skoledag.</w:t>
      </w:r>
    </w:p>
    <w:p w14:paraId="528777E2" w14:textId="48B6D248" w:rsidR="00F56C60" w:rsidRDefault="00F56C60" w:rsidP="00F56C60">
      <w:pPr>
        <w:pStyle w:val="Listeavsnitt"/>
        <w:numPr>
          <w:ilvl w:val="0"/>
          <w:numId w:val="14"/>
        </w:numPr>
      </w:pPr>
      <w:r w:rsidRPr="000053B8">
        <w:rPr>
          <w:position w:val="-24"/>
        </w:rPr>
        <w:object w:dxaOrig="260" w:dyaOrig="620" w14:anchorId="447C4583">
          <v:shape id="_x0000_i1091" type="#_x0000_t75" style="width:13.2pt;height:32.4pt" o:ole="">
            <v:imagedata r:id="rId138" o:title=""/>
          </v:shape>
          <o:OLEObject Type="Embed" ProgID="Equation.DSMT4" ShapeID="_x0000_i1091" DrawAspect="Content" ObjectID="_1614001700" r:id="rId139"/>
        </w:object>
      </w:r>
      <w:r>
        <w:t xml:space="preserve"> av elevene svarte at de legger seg før klokka 23.</w:t>
      </w:r>
    </w:p>
    <w:p w14:paraId="28ADDD70" w14:textId="7B430200" w:rsidR="00F56C60" w:rsidRDefault="00F56C60" w:rsidP="00F56C60"/>
    <w:p w14:paraId="41D9AC79" w14:textId="6F49CE21" w:rsidR="00F56C60" w:rsidRDefault="00F56C60" w:rsidP="00F56C60">
      <w:r>
        <w:t>Det viser seg at</w:t>
      </w:r>
    </w:p>
    <w:p w14:paraId="7D75B0A9" w14:textId="71018034" w:rsidR="00F56C60" w:rsidRDefault="00F56C60" w:rsidP="00F56C60">
      <w:pPr>
        <w:pStyle w:val="Listeavsnitt"/>
        <w:numPr>
          <w:ilvl w:val="0"/>
          <w:numId w:val="14"/>
        </w:numPr>
      </w:pPr>
      <w:r w:rsidRPr="00F56C60">
        <w:rPr>
          <w:position w:val="-24"/>
        </w:rPr>
        <w:object w:dxaOrig="260" w:dyaOrig="620" w14:anchorId="3931D8FF">
          <v:shape id="_x0000_i1092" type="#_x0000_t75" style="width:12.6pt;height:30.6pt" o:ole="">
            <v:imagedata r:id="rId140" o:title=""/>
          </v:shape>
          <o:OLEObject Type="Embed" ProgID="Equation.DSMT4" ShapeID="_x0000_i1092" DrawAspect="Content" ObjectID="_1614001701" r:id="rId141"/>
        </w:object>
      </w:r>
      <w:r>
        <w:t xml:space="preserve"> av elevene som legger seg før klokka 23, har et karaktergjennomsnitt over fire</w:t>
      </w:r>
    </w:p>
    <w:p w14:paraId="61A0336A" w14:textId="160CA8A1" w:rsidR="00F56C60" w:rsidRDefault="00F56C60" w:rsidP="00F56C60">
      <w:pPr>
        <w:pStyle w:val="Listeavsnitt"/>
        <w:numPr>
          <w:ilvl w:val="0"/>
          <w:numId w:val="14"/>
        </w:numPr>
      </w:pPr>
      <w:r w:rsidRPr="00F56C60">
        <w:rPr>
          <w:position w:val="-24"/>
        </w:rPr>
        <w:object w:dxaOrig="260" w:dyaOrig="620" w14:anchorId="75378CF6">
          <v:shape id="_x0000_i1093" type="#_x0000_t75" style="width:12.6pt;height:30.6pt" o:ole="">
            <v:imagedata r:id="rId142" o:title=""/>
          </v:shape>
          <o:OLEObject Type="Embed" ProgID="Equation.DSMT4" ShapeID="_x0000_i1093" DrawAspect="Content" ObjectID="_1614001702" r:id="rId143"/>
        </w:object>
      </w:r>
      <w:r>
        <w:t xml:space="preserve"> av elevene som legger seg </w:t>
      </w:r>
      <w:r w:rsidR="005156CF">
        <w:t>etter</w:t>
      </w:r>
      <w:r>
        <w:t xml:space="preserve"> klokka 23, har et karaktergjennomsnitt over fire</w:t>
      </w:r>
    </w:p>
    <w:p w14:paraId="2F7C0E06" w14:textId="69A26ED7" w:rsidR="00F56C60" w:rsidRDefault="00F56C60" w:rsidP="00F56C60"/>
    <w:p w14:paraId="1F5191D7" w14:textId="764BB422" w:rsidR="00C6748F" w:rsidRDefault="00F56C60" w:rsidP="002B5936">
      <w:pPr>
        <w:pStyle w:val="Listeavsnitt"/>
        <w:numPr>
          <w:ilvl w:val="0"/>
          <w:numId w:val="16"/>
        </w:numPr>
      </w:pPr>
      <w:r>
        <w:t>Lag en krysstabell som illustrerer opplysningene som er gitt ovenfor.</w:t>
      </w:r>
      <w:r w:rsidR="00C6748F">
        <w:br/>
      </w:r>
      <w:r>
        <w:br/>
      </w:r>
    </w:p>
    <w:p w14:paraId="5977D252" w14:textId="59983551" w:rsidR="00F56C60" w:rsidRDefault="00F56C60" w:rsidP="00F56C60">
      <w:r>
        <w:t>Tenk deg at vi trekker ut en elev ved skolen tilfeldig.</w:t>
      </w:r>
    </w:p>
    <w:p w14:paraId="0ED62BE5" w14:textId="39981F2A" w:rsidR="00F56C60" w:rsidRDefault="00F56C60" w:rsidP="002B5936">
      <w:pPr>
        <w:pStyle w:val="Listeavsnitt"/>
        <w:numPr>
          <w:ilvl w:val="0"/>
          <w:numId w:val="16"/>
        </w:numPr>
      </w:pPr>
      <w:r>
        <w:t>Bestem sannsynligheten for at eleven har et karaktersnitt over fire.</w:t>
      </w:r>
      <w:r>
        <w:br/>
      </w:r>
      <w:r w:rsidR="007D45A3" w:rsidRPr="002B5936">
        <w:rPr>
          <w:color w:val="0000FF"/>
        </w:rPr>
        <w:br/>
      </w:r>
    </w:p>
    <w:p w14:paraId="06BAF56A" w14:textId="2B675FBF" w:rsidR="00F56C60" w:rsidRDefault="00F56C60" w:rsidP="00F56C60">
      <w:r>
        <w:t>Tenk deg at den eleven vi trakk ut i oppgave b), har et karaktersnitt over fire.</w:t>
      </w:r>
    </w:p>
    <w:p w14:paraId="4123BAE7" w14:textId="59D83359" w:rsidR="00F56C60" w:rsidRPr="0074674A" w:rsidRDefault="00F56C60" w:rsidP="0074674A">
      <w:pPr>
        <w:pStyle w:val="Listeavsnitt"/>
        <w:numPr>
          <w:ilvl w:val="0"/>
          <w:numId w:val="16"/>
        </w:numPr>
      </w:pPr>
      <w:r>
        <w:t>Bestem sannsynligheten for at denne el</w:t>
      </w:r>
      <w:r w:rsidR="00AF79D8">
        <w:t xml:space="preserve">even legger seg før </w:t>
      </w:r>
      <w:r w:rsidR="007D5E62">
        <w:t>k</w:t>
      </w:r>
      <w:r w:rsidR="00AF79D8">
        <w:t>lokka 23 kvelden før en skoledag.</w:t>
      </w:r>
      <w:r w:rsidR="0074674A">
        <w:br/>
      </w:r>
      <w:r w:rsidR="007D5E62">
        <w:br/>
      </w:r>
    </w:p>
    <w:p w14:paraId="645F2B51" w14:textId="77777777" w:rsidR="002B5936" w:rsidRDefault="002B5936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7D15FEC4" w14:textId="0628C01F" w:rsidR="00AF79D8" w:rsidRPr="00895608" w:rsidRDefault="00AF79D8" w:rsidP="00AF79D8">
      <w:pPr>
        <w:rPr>
          <w:b/>
        </w:rPr>
      </w:pPr>
      <w:r>
        <w:rPr>
          <w:b/>
          <w:sz w:val="32"/>
          <w:szCs w:val="32"/>
        </w:rPr>
        <w:lastRenderedPageBreak/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3</w:t>
      </w:r>
      <w:r w:rsidRPr="0019716E">
        <w:t xml:space="preserve"> </w:t>
      </w:r>
      <w:r>
        <w:t>(2</w:t>
      </w:r>
      <w:r w:rsidRPr="00F55B00">
        <w:t xml:space="preserve"> poeng)</w:t>
      </w:r>
    </w:p>
    <w:p w14:paraId="56CF5DAE" w14:textId="61553B17" w:rsidR="00AF79D8" w:rsidRDefault="00AF79D8" w:rsidP="00AF79D8">
      <w:pPr>
        <w:jc w:val="center"/>
      </w:pPr>
      <w:r>
        <w:rPr>
          <w:noProof/>
          <w:lang w:eastAsia="nb-NO"/>
        </w:rPr>
        <w:drawing>
          <wp:inline distT="0" distB="0" distL="0" distR="0" wp14:anchorId="0BF6AF33" wp14:editId="11ABE16A">
            <wp:extent cx="1695450" cy="2295525"/>
            <wp:effectExtent l="0" t="0" r="0" b="9525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8D75F" w14:textId="3C54C2A4" w:rsidR="00AF79D8" w:rsidRDefault="00AF79D8" w:rsidP="00AF79D8">
      <w:r>
        <w:t>Gitt trekanten ovenfor.</w:t>
      </w:r>
    </w:p>
    <w:p w14:paraId="533D9A51" w14:textId="292C9099" w:rsidR="00AF79D8" w:rsidRDefault="00AF79D8">
      <w:pPr>
        <w:rPr>
          <w:b/>
          <w:sz w:val="32"/>
          <w:szCs w:val="32"/>
        </w:rPr>
      </w:pPr>
      <w:r>
        <w:t xml:space="preserve">Bruk CAS til å bestemme </w:t>
      </w:r>
      <w:r w:rsidRPr="00AF79D8">
        <w:rPr>
          <w:position w:val="-6"/>
        </w:rPr>
        <w:object w:dxaOrig="200" w:dyaOrig="240" w14:anchorId="0B2FD6F6">
          <v:shape id="_x0000_i1094" type="#_x0000_t75" style="width:10.8pt;height:12pt" o:ole="">
            <v:imagedata r:id="rId145" o:title=""/>
          </v:shape>
          <o:OLEObject Type="Embed" ProgID="Equation.DSMT4" ShapeID="_x0000_i1094" DrawAspect="Content" ObjectID="_1614001703" r:id="rId146"/>
        </w:object>
      </w:r>
      <w:r>
        <w:t>.</w:t>
      </w:r>
      <w:r w:rsidR="00E16E8C">
        <w:br/>
      </w:r>
      <w:r w:rsidR="00B30BEC">
        <w:br/>
      </w:r>
    </w:p>
    <w:p w14:paraId="681F0B23" w14:textId="1CE6AB83" w:rsidR="00AF79D8" w:rsidRDefault="00AF79D8" w:rsidP="00AF79D8">
      <w:r>
        <w:rPr>
          <w:b/>
          <w:sz w:val="32"/>
          <w:szCs w:val="32"/>
        </w:rPr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4</w:t>
      </w:r>
      <w:r w:rsidRPr="0019716E">
        <w:t xml:space="preserve"> </w:t>
      </w:r>
      <w:r>
        <w:t>(6</w:t>
      </w:r>
      <w:r w:rsidRPr="00F55B00">
        <w:t xml:space="preserve"> poeng)</w:t>
      </w:r>
    </w:p>
    <w:p w14:paraId="707EECDF" w14:textId="29B4799E" w:rsidR="00AF79D8" w:rsidRPr="00AF79D8" w:rsidRDefault="00AF79D8" w:rsidP="00AF79D8">
      <w:r w:rsidRPr="00AF79D8">
        <w:rPr>
          <w:noProof/>
          <w:lang w:eastAsia="nb-NO"/>
        </w:rPr>
        <w:drawing>
          <wp:inline distT="0" distB="0" distL="0" distR="0" wp14:anchorId="0BAA5E32" wp14:editId="040B7C46">
            <wp:extent cx="4686505" cy="2638742"/>
            <wp:effectExtent l="0" t="0" r="0" b="9525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690539" cy="2641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71AAD" w14:textId="1A5B6D9D" w:rsidR="00AF79D8" w:rsidRDefault="00AF79D8" w:rsidP="00AF79D8">
      <w:pPr>
        <w:rPr>
          <w:noProof/>
          <w:lang w:eastAsia="nb-NO"/>
        </w:rPr>
      </w:pPr>
      <w:r w:rsidRPr="00AF79D8">
        <w:t>Figuren</w:t>
      </w:r>
      <w:r>
        <w:rPr>
          <w:b/>
        </w:rPr>
        <w:t xml:space="preserve"> </w:t>
      </w:r>
      <w:r w:rsidRPr="00A84DFF">
        <w:rPr>
          <w:noProof/>
          <w:lang w:eastAsia="nb-NO"/>
        </w:rPr>
        <w:t>ovenfor viser to rettvinkle</w:t>
      </w:r>
      <w:r>
        <w:rPr>
          <w:noProof/>
          <w:lang w:eastAsia="nb-NO"/>
        </w:rPr>
        <w:t>t</w:t>
      </w:r>
      <w:r w:rsidRPr="00A84DFF">
        <w:rPr>
          <w:noProof/>
          <w:lang w:eastAsia="nb-NO"/>
        </w:rPr>
        <w:t xml:space="preserve">e trekanter, </w:t>
      </w:r>
      <w:r w:rsidRPr="00A84DFF">
        <w:rPr>
          <w:noProof/>
          <w:position w:val="-6"/>
          <w:lang w:eastAsia="nb-NO"/>
        </w:rPr>
        <w:object w:dxaOrig="720" w:dyaOrig="279" w14:anchorId="2A9C6647">
          <v:shape id="_x0000_i1095" type="#_x0000_t75" style="width:36.6pt;height:14.4pt" o:ole="">
            <v:imagedata r:id="rId148" o:title=""/>
          </v:shape>
          <o:OLEObject Type="Embed" ProgID="Equation.DSMT4" ShapeID="_x0000_i1095" DrawAspect="Content" ObjectID="_1614001704" r:id="rId149"/>
        </w:object>
      </w:r>
      <w:r w:rsidRPr="00A84DFF">
        <w:rPr>
          <w:noProof/>
          <w:lang w:eastAsia="nb-NO"/>
        </w:rPr>
        <w:t xml:space="preserve"> og </w:t>
      </w:r>
      <w:r w:rsidRPr="00A84DFF">
        <w:rPr>
          <w:noProof/>
          <w:position w:val="-6"/>
          <w:lang w:eastAsia="nb-NO"/>
        </w:rPr>
        <w:object w:dxaOrig="720" w:dyaOrig="279" w14:anchorId="4D0C7A2C">
          <v:shape id="_x0000_i1096" type="#_x0000_t75" style="width:36.6pt;height:14.4pt" o:ole="">
            <v:imagedata r:id="rId150" o:title=""/>
          </v:shape>
          <o:OLEObject Type="Embed" ProgID="Equation.DSMT4" ShapeID="_x0000_i1096" DrawAspect="Content" ObjectID="_1614001705" r:id="rId151"/>
        </w:object>
      </w:r>
      <w:r w:rsidRPr="00A84DFF">
        <w:rPr>
          <w:noProof/>
          <w:lang w:eastAsia="nb-NO"/>
        </w:rPr>
        <w:t xml:space="preserve">. </w:t>
      </w:r>
      <w:r w:rsidRPr="00A84DFF">
        <w:rPr>
          <w:noProof/>
          <w:position w:val="-6"/>
          <w:lang w:eastAsia="nb-NO"/>
        </w:rPr>
        <w:object w:dxaOrig="740" w:dyaOrig="279" w14:anchorId="72B7D5A7">
          <v:shape id="_x0000_i1097" type="#_x0000_t75" style="width:38.4pt;height:14.4pt" o:ole="">
            <v:imagedata r:id="rId152" o:title=""/>
          </v:shape>
          <o:OLEObject Type="Embed" ProgID="Equation.DSMT4" ShapeID="_x0000_i1097" DrawAspect="Content" ObjectID="_1614001706" r:id="rId153"/>
        </w:object>
      </w:r>
      <w:r w:rsidRPr="00A84DFF">
        <w:rPr>
          <w:noProof/>
          <w:lang w:eastAsia="nb-NO"/>
        </w:rPr>
        <w:t xml:space="preserve">, </w:t>
      </w:r>
      <w:r w:rsidRPr="00A84DFF">
        <w:rPr>
          <w:noProof/>
          <w:position w:val="-6"/>
          <w:lang w:eastAsia="nb-NO"/>
        </w:rPr>
        <w:object w:dxaOrig="740" w:dyaOrig="279" w14:anchorId="118C688C">
          <v:shape id="_x0000_i1098" type="#_x0000_t75" style="width:38.4pt;height:14.4pt" o:ole="">
            <v:imagedata r:id="rId154" o:title=""/>
          </v:shape>
          <o:OLEObject Type="Embed" ProgID="Equation.DSMT4" ShapeID="_x0000_i1098" DrawAspect="Content" ObjectID="_1614001707" r:id="rId155"/>
        </w:object>
      </w:r>
      <w:r w:rsidRPr="00A84DFF">
        <w:rPr>
          <w:noProof/>
          <w:lang w:eastAsia="nb-NO"/>
        </w:rPr>
        <w:t xml:space="preserve">, </w:t>
      </w:r>
      <w:r w:rsidRPr="00A84DFF">
        <w:rPr>
          <w:noProof/>
          <w:position w:val="-12"/>
          <w:lang w:eastAsia="nb-NO"/>
        </w:rPr>
        <w:object w:dxaOrig="820" w:dyaOrig="360" w14:anchorId="52938685">
          <v:shape id="_x0000_i1099" type="#_x0000_t75" style="width:41.4pt;height:18pt" o:ole="">
            <v:imagedata r:id="rId156" o:title=""/>
          </v:shape>
          <o:OLEObject Type="Embed" ProgID="Equation.DSMT4" ShapeID="_x0000_i1099" DrawAspect="Content" ObjectID="_1614001708" r:id="rId157"/>
        </w:object>
      </w:r>
      <w:r w:rsidRPr="00A84DFF">
        <w:rPr>
          <w:noProof/>
          <w:lang w:eastAsia="nb-NO"/>
        </w:rPr>
        <w:t xml:space="preserve">, </w:t>
      </w:r>
      <w:r w:rsidRPr="00A84DFF">
        <w:rPr>
          <w:noProof/>
          <w:position w:val="-12"/>
          <w:lang w:eastAsia="nb-NO"/>
        </w:rPr>
        <w:object w:dxaOrig="820" w:dyaOrig="360" w14:anchorId="009C76FC">
          <v:shape id="_x0000_i1100" type="#_x0000_t75" style="width:41.4pt;height:18pt" o:ole="">
            <v:imagedata r:id="rId158" o:title=""/>
          </v:shape>
          <o:OLEObject Type="Embed" ProgID="Equation.DSMT4" ShapeID="_x0000_i1100" DrawAspect="Content" ObjectID="_1614001709" r:id="rId159"/>
        </w:object>
      </w:r>
      <w:r w:rsidRPr="00A84DFF">
        <w:rPr>
          <w:noProof/>
          <w:lang w:eastAsia="nb-NO"/>
        </w:rPr>
        <w:t xml:space="preserve"> og </w:t>
      </w:r>
      <w:r w:rsidRPr="00A84DFF">
        <w:rPr>
          <w:noProof/>
          <w:position w:val="-6"/>
          <w:lang w:eastAsia="nb-NO"/>
        </w:rPr>
        <w:object w:dxaOrig="740" w:dyaOrig="279" w14:anchorId="0D8D4CC9">
          <v:shape id="_x0000_i1101" type="#_x0000_t75" style="width:38.4pt;height:14.4pt" o:ole="">
            <v:imagedata r:id="rId160" o:title=""/>
          </v:shape>
          <o:OLEObject Type="Embed" ProgID="Equation.DSMT4" ShapeID="_x0000_i1101" DrawAspect="Content" ObjectID="_1614001710" r:id="rId161"/>
        </w:object>
      </w:r>
      <w:r w:rsidRPr="00A84DFF">
        <w:rPr>
          <w:noProof/>
          <w:lang w:eastAsia="nb-NO"/>
        </w:rPr>
        <w:t xml:space="preserve"> er høyden fra </w:t>
      </w:r>
      <w:r w:rsidRPr="00A84DFF">
        <w:rPr>
          <w:noProof/>
          <w:position w:val="-6"/>
          <w:lang w:eastAsia="nb-NO"/>
        </w:rPr>
        <w:object w:dxaOrig="220" w:dyaOrig="279" w14:anchorId="00C76715">
          <v:shape id="_x0000_i1102" type="#_x0000_t75" style="width:10.8pt;height:14.4pt" o:ole="">
            <v:imagedata r:id="rId162" o:title=""/>
          </v:shape>
          <o:OLEObject Type="Embed" ProgID="Equation.DSMT4" ShapeID="_x0000_i1102" DrawAspect="Content" ObjectID="_1614001711" r:id="rId163"/>
        </w:object>
      </w:r>
      <w:r w:rsidRPr="00A84DFF">
        <w:rPr>
          <w:noProof/>
          <w:lang w:eastAsia="nb-NO"/>
        </w:rPr>
        <w:t xml:space="preserve"> på</w:t>
      </w:r>
      <w:r>
        <w:rPr>
          <w:noProof/>
          <w:lang w:eastAsia="nb-NO"/>
        </w:rPr>
        <w:t xml:space="preserve"> </w:t>
      </w:r>
      <w:r w:rsidRPr="00AF79D8">
        <w:rPr>
          <w:noProof/>
          <w:position w:val="-4"/>
          <w:lang w:eastAsia="nb-NO"/>
        </w:rPr>
        <w:object w:dxaOrig="380" w:dyaOrig="260" w14:anchorId="26957689">
          <v:shape id="_x0000_i1103" type="#_x0000_t75" style="width:18.6pt;height:12.6pt" o:ole="">
            <v:imagedata r:id="rId164" o:title=""/>
          </v:shape>
          <o:OLEObject Type="Embed" ProgID="Equation.DSMT4" ShapeID="_x0000_i1103" DrawAspect="Content" ObjectID="_1614001712" r:id="rId165"/>
        </w:object>
      </w:r>
      <w:r>
        <w:rPr>
          <w:noProof/>
          <w:lang w:eastAsia="nb-NO"/>
        </w:rPr>
        <w:t>.</w:t>
      </w:r>
    </w:p>
    <w:p w14:paraId="4088F1EF" w14:textId="630217BD" w:rsidR="00AF79D8" w:rsidRDefault="00AF79D8" w:rsidP="00AF79D8">
      <w:r>
        <w:t xml:space="preserve">Maria påstår at høyden </w:t>
      </w:r>
      <w:r w:rsidRPr="00C90238">
        <w:rPr>
          <w:position w:val="-4"/>
        </w:rPr>
        <w:object w:dxaOrig="200" w:dyaOrig="260" w14:anchorId="5FA65B9F">
          <v:shape id="_x0000_i1104" type="#_x0000_t75" style="width:10.8pt;height:13.2pt" o:ole="">
            <v:imagedata r:id="rId166" o:title=""/>
          </v:shape>
          <o:OLEObject Type="Embed" ProgID="Equation.DSMT4" ShapeID="_x0000_i1104" DrawAspect="Content" ObjectID="_1614001713" r:id="rId167"/>
        </w:object>
      </w:r>
      <w:r>
        <w:t xml:space="preserve"> kan uttrykkes på to ulike måter:</w:t>
      </w:r>
    </w:p>
    <w:p w14:paraId="6255A3F8" w14:textId="595AD3A3" w:rsidR="00AF79D8" w:rsidRPr="00AF79D8" w:rsidRDefault="00AF79D8" w:rsidP="00AF79D8">
      <w:pPr>
        <w:pStyle w:val="Listeavsnitt"/>
        <w:numPr>
          <w:ilvl w:val="0"/>
          <w:numId w:val="17"/>
        </w:numPr>
        <w:rPr>
          <w:b/>
        </w:rPr>
      </w:pPr>
      <w:r w:rsidRPr="00C90238">
        <w:rPr>
          <w:position w:val="-6"/>
        </w:rPr>
        <w:object w:dxaOrig="1180" w:dyaOrig="279" w14:anchorId="003B5E27">
          <v:shape id="_x0000_i1105" type="#_x0000_t75" style="width:59.4pt;height:14.4pt" o:ole="">
            <v:imagedata r:id="rId168" o:title=""/>
          </v:shape>
          <o:OLEObject Type="Embed" ProgID="Equation.DSMT4" ShapeID="_x0000_i1105" DrawAspect="Content" ObjectID="_1614001714" r:id="rId169"/>
        </w:object>
      </w:r>
    </w:p>
    <w:p w14:paraId="0C75F9AC" w14:textId="744D9D31" w:rsidR="00AF79D8" w:rsidRPr="00AF79D8" w:rsidRDefault="00AF79D8" w:rsidP="00AF79D8">
      <w:pPr>
        <w:pStyle w:val="Listeavsnitt"/>
        <w:numPr>
          <w:ilvl w:val="0"/>
          <w:numId w:val="17"/>
        </w:numPr>
        <w:rPr>
          <w:b/>
        </w:rPr>
      </w:pPr>
      <w:r w:rsidRPr="00C90238">
        <w:rPr>
          <w:position w:val="-6"/>
        </w:rPr>
        <w:object w:dxaOrig="1160" w:dyaOrig="279" w14:anchorId="22706EE5">
          <v:shape id="_x0000_i1106" type="#_x0000_t75" style="width:57.6pt;height:14.4pt" o:ole="">
            <v:imagedata r:id="rId170" o:title=""/>
          </v:shape>
          <o:OLEObject Type="Embed" ProgID="Equation.DSMT4" ShapeID="_x0000_i1106" DrawAspect="Content" ObjectID="_1614001715" r:id="rId171"/>
        </w:object>
      </w:r>
      <w:r>
        <w:br/>
      </w:r>
    </w:p>
    <w:p w14:paraId="1CF85C90" w14:textId="1F4BA53F" w:rsidR="00AF79D8" w:rsidRPr="00AF79D8" w:rsidRDefault="00AF79D8" w:rsidP="00AF79D8">
      <w:pPr>
        <w:pStyle w:val="Listeavsnitt"/>
        <w:numPr>
          <w:ilvl w:val="0"/>
          <w:numId w:val="18"/>
        </w:numPr>
        <w:rPr>
          <w:b/>
        </w:rPr>
      </w:pPr>
      <w:r>
        <w:t>Vis at Maria har rett.</w:t>
      </w:r>
    </w:p>
    <w:p w14:paraId="0230C74A" w14:textId="64D4E962" w:rsidR="00AF79D8" w:rsidRPr="00AF79D8" w:rsidRDefault="00AF79D8" w:rsidP="00AF79D8">
      <w:r w:rsidRPr="00AF79D8">
        <w:lastRenderedPageBreak/>
        <w:t>For å</w:t>
      </w:r>
      <w:r>
        <w:t xml:space="preserve"> bestemme </w:t>
      </w:r>
      <w:r>
        <w:rPr>
          <w:lang w:val="nn-NO"/>
        </w:rPr>
        <w:t xml:space="preserve">arealet </w:t>
      </w:r>
      <w:r w:rsidRPr="002D2260">
        <w:rPr>
          <w:position w:val="-4"/>
          <w:lang w:val="nn-NO"/>
        </w:rPr>
        <w:object w:dxaOrig="200" w:dyaOrig="260" w14:anchorId="3A6F903F">
          <v:shape id="_x0000_i1107" type="#_x0000_t75" style="width:10.8pt;height:12.6pt" o:ole="">
            <v:imagedata r:id="rId172" o:title=""/>
          </v:shape>
          <o:OLEObject Type="Embed" ProgID="Equation.DSMT4" ShapeID="_x0000_i1107" DrawAspect="Content" ObjectID="_1614001716" r:id="rId173"/>
        </w:object>
      </w:r>
      <w:r>
        <w:rPr>
          <w:lang w:val="nn-NO"/>
        </w:rPr>
        <w:t xml:space="preserve"> av </w:t>
      </w:r>
      <w:r w:rsidRPr="00A84DFF">
        <w:rPr>
          <w:noProof/>
          <w:position w:val="-6"/>
          <w:lang w:eastAsia="nb-NO"/>
        </w:rPr>
        <w:object w:dxaOrig="700" w:dyaOrig="279" w14:anchorId="64FDA61D">
          <v:shape id="_x0000_i1108" type="#_x0000_t75" style="width:35.4pt;height:14.4pt" o:ole="">
            <v:imagedata r:id="rId174" o:title=""/>
          </v:shape>
          <o:OLEObject Type="Embed" ProgID="Equation.DSMT4" ShapeID="_x0000_i1108" DrawAspect="Content" ObjectID="_1614001717" r:id="rId175"/>
        </w:object>
      </w:r>
      <w:r>
        <w:rPr>
          <w:noProof/>
          <w:lang w:eastAsia="nb-NO"/>
        </w:rPr>
        <w:t xml:space="preserve"> </w:t>
      </w:r>
      <w:r>
        <w:rPr>
          <w:lang w:val="nn-NO"/>
        </w:rPr>
        <w:t xml:space="preserve">vil Maria regne slik: </w:t>
      </w:r>
      <w:r w:rsidR="003A50E2" w:rsidRPr="003A50E2">
        <w:rPr>
          <w:position w:val="-24"/>
          <w:lang w:val="nn-NO"/>
        </w:rPr>
        <w:object w:dxaOrig="1640" w:dyaOrig="620" w14:anchorId="62386152">
          <v:shape id="_x0000_i1109" type="#_x0000_t75" style="width:82.2pt;height:30.6pt" o:ole="">
            <v:imagedata r:id="rId176" o:title=""/>
          </v:shape>
          <o:OLEObject Type="Embed" ProgID="Equation.DSMT4" ShapeID="_x0000_i1109" DrawAspect="Content" ObjectID="_1614001718" r:id="rId177"/>
        </w:object>
      </w:r>
      <w:r w:rsidR="003A50E2">
        <w:rPr>
          <w:lang w:val="nn-NO"/>
        </w:rPr>
        <w:t xml:space="preserve"> </w:t>
      </w:r>
    </w:p>
    <w:p w14:paraId="26663CB4" w14:textId="1C123565" w:rsidR="00A40854" w:rsidRDefault="00A40854" w:rsidP="002B5936">
      <w:pPr>
        <w:pStyle w:val="Listeavsnitt"/>
        <w:numPr>
          <w:ilvl w:val="0"/>
          <w:numId w:val="18"/>
        </w:numPr>
      </w:pPr>
      <w:r>
        <w:t>Bruk blant annet resultatet fra oppgave a), og vis at dette uttrykket for arealet kan skrives som</w:t>
      </w:r>
      <w:r>
        <w:br/>
      </w:r>
      <w:r>
        <w:br/>
        <w:t xml:space="preserve"> </w:t>
      </w:r>
      <w:r>
        <w:tab/>
      </w:r>
      <w:r w:rsidRPr="00C90238">
        <w:rPr>
          <w:position w:val="-24"/>
        </w:rPr>
        <w:object w:dxaOrig="3800" w:dyaOrig="620" w14:anchorId="40A17851">
          <v:shape id="_x0000_i1110" type="#_x0000_t75" style="width:190.8pt;height:31.2pt" o:ole="">
            <v:imagedata r:id="rId178" o:title=""/>
          </v:shape>
          <o:OLEObject Type="Embed" ProgID="Equation.DSMT4" ShapeID="_x0000_i1110" DrawAspect="Content" ObjectID="_1614001719" r:id="rId179"/>
        </w:object>
      </w:r>
      <w:r w:rsidR="00D27E63">
        <w:br/>
      </w:r>
      <w:r w:rsidR="004130E8">
        <w:br/>
      </w:r>
      <w:r w:rsidR="00E16E8C">
        <w:br/>
      </w:r>
      <w:r>
        <w:t>Mats bruker arealsetningen og får at arealet av trekanten også kan skrives slik</w:t>
      </w:r>
    </w:p>
    <w:p w14:paraId="06B20B64" w14:textId="4127F7C9" w:rsidR="00AF79D8" w:rsidRDefault="00A40854" w:rsidP="00A40854">
      <w:r>
        <w:tab/>
      </w:r>
      <w:r w:rsidRPr="00C90238">
        <w:rPr>
          <w:position w:val="-24"/>
        </w:rPr>
        <w:object w:dxaOrig="2020" w:dyaOrig="620" w14:anchorId="22E8D7E0">
          <v:shape id="_x0000_i1111" type="#_x0000_t75" style="width:101.4pt;height:31.2pt" o:ole="">
            <v:imagedata r:id="rId180" o:title=""/>
          </v:shape>
          <o:OLEObject Type="Embed" ProgID="Equation.DSMT4" ShapeID="_x0000_i1111" DrawAspect="Content" ObjectID="_1614001720" r:id="rId181"/>
        </w:object>
      </w:r>
    </w:p>
    <w:p w14:paraId="7254AF9A" w14:textId="50685021" w:rsidR="00A40854" w:rsidRPr="002B5936" w:rsidRDefault="00A40854" w:rsidP="002B5936">
      <w:pPr>
        <w:pStyle w:val="Listeavsnitt"/>
        <w:numPr>
          <w:ilvl w:val="0"/>
          <w:numId w:val="18"/>
        </w:numPr>
        <w:rPr>
          <w:b/>
          <w:sz w:val="32"/>
          <w:szCs w:val="32"/>
        </w:rPr>
      </w:pPr>
      <w:r>
        <w:t>Bruk dette uttrykket og uttrykket du har for arealet fra oppgave b), til å vise at</w:t>
      </w:r>
      <w:r>
        <w:br/>
        <w:t xml:space="preserve"> </w:t>
      </w:r>
      <w:r>
        <w:br/>
        <w:t xml:space="preserve"> </w:t>
      </w:r>
      <w:r>
        <w:tab/>
      </w:r>
      <w:r w:rsidRPr="00C90238">
        <w:rPr>
          <w:position w:val="-10"/>
        </w:rPr>
        <w:object w:dxaOrig="3500" w:dyaOrig="320" w14:anchorId="796181C5">
          <v:shape id="_x0000_i1112" type="#_x0000_t75" style="width:175.8pt;height:15.6pt" o:ole="">
            <v:imagedata r:id="rId182" o:title=""/>
          </v:shape>
          <o:OLEObject Type="Embed" ProgID="Equation.DSMT4" ShapeID="_x0000_i1112" DrawAspect="Content" ObjectID="_1614001721" r:id="rId183"/>
        </w:object>
      </w:r>
      <w:r w:rsidR="00E16E8C">
        <w:br/>
      </w:r>
      <w:r w:rsidR="00466F34">
        <w:br/>
      </w:r>
      <w:r w:rsidR="00236A99" w:rsidRPr="002B5936">
        <w:rPr>
          <w:lang w:val="nn-NO"/>
        </w:rPr>
        <w:br/>
      </w:r>
      <w:r w:rsidRPr="002B5936">
        <w:rPr>
          <w:b/>
          <w:sz w:val="32"/>
          <w:szCs w:val="32"/>
        </w:rPr>
        <w:br w:type="page"/>
      </w:r>
    </w:p>
    <w:p w14:paraId="3F4C756C" w14:textId="1C30EF1E" w:rsidR="00A40854" w:rsidRDefault="00A40854" w:rsidP="00A40854">
      <w:r>
        <w:rPr>
          <w:b/>
          <w:sz w:val="32"/>
          <w:szCs w:val="32"/>
        </w:rPr>
        <w:lastRenderedPageBreak/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5</w:t>
      </w:r>
      <w:r w:rsidRPr="0019716E">
        <w:t xml:space="preserve"> </w:t>
      </w:r>
      <w:r>
        <w:t>(6</w:t>
      </w:r>
      <w:r w:rsidRPr="00F55B00">
        <w:t xml:space="preserve"> poeng)</w:t>
      </w:r>
    </w:p>
    <w:p w14:paraId="7A4C7812" w14:textId="77777777" w:rsidR="00A40854" w:rsidRDefault="00A40854" w:rsidP="005036DB">
      <w:pPr>
        <w:pStyle w:val="Brdtekst"/>
        <w:spacing w:before="120" w:line="240" w:lineRule="auto"/>
        <w:rPr>
          <w:b/>
        </w:rPr>
      </w:pPr>
    </w:p>
    <w:p w14:paraId="056AC699" w14:textId="77777777" w:rsidR="00A40854" w:rsidRDefault="00A40854">
      <w:r>
        <w:t xml:space="preserve">En funksjon </w:t>
      </w:r>
      <w:r w:rsidRPr="00A40854">
        <w:rPr>
          <w:position w:val="-4"/>
        </w:rPr>
        <w:object w:dxaOrig="180" w:dyaOrig="260" w14:anchorId="6BF9B100">
          <v:shape id="_x0000_i1113" type="#_x0000_t75" style="width:9pt;height:12.6pt" o:ole="">
            <v:imagedata r:id="rId184" o:title=""/>
          </v:shape>
          <o:OLEObject Type="Embed" ProgID="Equation.DSMT4" ShapeID="_x0000_i1113" DrawAspect="Content" ObjectID="_1614001722" r:id="rId185"/>
        </w:object>
      </w:r>
      <w:r>
        <w:t xml:space="preserve"> er gitt ved</w:t>
      </w:r>
    </w:p>
    <w:p w14:paraId="4741FDB3" w14:textId="77777777" w:rsidR="00A40854" w:rsidRDefault="00A40854">
      <w:r>
        <w:tab/>
      </w:r>
      <w:r w:rsidRPr="001269C2">
        <w:rPr>
          <w:position w:val="-10"/>
        </w:rPr>
        <w:object w:dxaOrig="1760" w:dyaOrig="360" w14:anchorId="2338C15A">
          <v:shape id="_x0000_i1114" type="#_x0000_t75" style="width:88.8pt;height:18pt" o:ole="">
            <v:imagedata r:id="rId186" o:title=""/>
          </v:shape>
          <o:OLEObject Type="Embed" ProgID="Equation.DSMT4" ShapeID="_x0000_i1114" DrawAspect="Content" ObjectID="_1614001723" r:id="rId187"/>
        </w:object>
      </w:r>
    </w:p>
    <w:p w14:paraId="0B42F863" w14:textId="5D3B7A4F" w:rsidR="00A40854" w:rsidRDefault="00A40854" w:rsidP="003F51A1">
      <w:pPr>
        <w:pStyle w:val="Listeavsnitt"/>
        <w:numPr>
          <w:ilvl w:val="0"/>
          <w:numId w:val="19"/>
        </w:numPr>
      </w:pPr>
      <w:r>
        <w:t xml:space="preserve">Vis at tangenten til grafen til </w:t>
      </w:r>
      <w:r w:rsidRPr="001269C2">
        <w:rPr>
          <w:position w:val="-4"/>
        </w:rPr>
        <w:object w:dxaOrig="180" w:dyaOrig="260" w14:anchorId="379C33D2">
          <v:shape id="_x0000_i1115" type="#_x0000_t75" style="width:9pt;height:12.6pt" o:ole="">
            <v:imagedata r:id="rId188" o:title=""/>
          </v:shape>
          <o:OLEObject Type="Embed" ProgID="Equation.DSMT4" ShapeID="_x0000_i1115" DrawAspect="Content" ObjectID="_1614001724" r:id="rId189"/>
        </w:object>
      </w:r>
      <w:r>
        <w:t xml:space="preserve"> i punktet </w:t>
      </w:r>
      <w:r w:rsidRPr="001269C2">
        <w:rPr>
          <w:position w:val="-14"/>
        </w:rPr>
        <w:object w:dxaOrig="859" w:dyaOrig="400" w14:anchorId="7E7CD6E0">
          <v:shape id="_x0000_i1116" type="#_x0000_t75" style="width:43.8pt;height:20.4pt" o:ole="">
            <v:imagedata r:id="rId190" o:title=""/>
          </v:shape>
          <o:OLEObject Type="Embed" ProgID="Equation.DSMT4" ShapeID="_x0000_i1116" DrawAspect="Content" ObjectID="_1614001725" r:id="rId191"/>
        </w:object>
      </w:r>
      <w:r>
        <w:t xml:space="preserve"> er parallell med linjen som går gjennom punktene </w:t>
      </w:r>
      <w:r w:rsidRPr="001269C2">
        <w:rPr>
          <w:position w:val="-14"/>
        </w:rPr>
        <w:object w:dxaOrig="840" w:dyaOrig="400" w14:anchorId="164C5C8B">
          <v:shape id="_x0000_i1117" type="#_x0000_t75" style="width:42.6pt;height:20.4pt" o:ole="">
            <v:imagedata r:id="rId192" o:title=""/>
          </v:shape>
          <o:OLEObject Type="Embed" ProgID="Equation.DSMT4" ShapeID="_x0000_i1117" DrawAspect="Content" ObjectID="_1614001726" r:id="rId193"/>
        </w:object>
      </w:r>
      <w:r>
        <w:t xml:space="preserve"> og </w:t>
      </w:r>
      <w:r w:rsidRPr="001269C2">
        <w:rPr>
          <w:position w:val="-14"/>
        </w:rPr>
        <w:object w:dxaOrig="840" w:dyaOrig="400" w14:anchorId="04BA720A">
          <v:shape id="_x0000_i1118" type="#_x0000_t75" style="width:42.6pt;height:20.4pt" o:ole="">
            <v:imagedata r:id="rId194" o:title=""/>
          </v:shape>
          <o:OLEObject Type="Embed" ProgID="Equation.DSMT4" ShapeID="_x0000_i1118" DrawAspect="Content" ObjectID="_1614001727" r:id="rId195"/>
        </w:object>
      </w:r>
      <w:r>
        <w:t>.</w:t>
      </w:r>
      <w:r w:rsidR="00F71EA6">
        <w:br/>
      </w:r>
      <w:r w:rsidR="00F71EA6" w:rsidRPr="002A7A07">
        <w:rPr>
          <w:color w:val="0000FF"/>
        </w:rPr>
        <w:br/>
      </w:r>
      <w:r>
        <w:t xml:space="preserve">Nedenfor ser du grafen til en funksjon </w:t>
      </w:r>
      <w:r w:rsidRPr="001269C2">
        <w:rPr>
          <w:position w:val="-10"/>
        </w:rPr>
        <w:object w:dxaOrig="220" w:dyaOrig="300" w14:anchorId="29ACCCA3">
          <v:shape id="_x0000_i1119" type="#_x0000_t75" style="width:10.8pt;height:15pt" o:ole="">
            <v:imagedata r:id="rId196" o:title=""/>
          </v:shape>
          <o:OLEObject Type="Embed" ProgID="Equation.DSMT4" ShapeID="_x0000_i1119" DrawAspect="Content" ObjectID="_1614001728" r:id="rId197"/>
        </w:object>
      </w:r>
      <w:r>
        <w:t xml:space="preserve"> gitt</w:t>
      </w:r>
      <w:r w:rsidR="00F3114E">
        <w:t xml:space="preserve"> ved</w:t>
      </w:r>
    </w:p>
    <w:p w14:paraId="24A6C076" w14:textId="086663FE" w:rsidR="00F3114E" w:rsidRDefault="00F3114E" w:rsidP="00A40854">
      <w:r>
        <w:tab/>
      </w:r>
      <w:r w:rsidRPr="00040AF3">
        <w:rPr>
          <w:position w:val="-10"/>
        </w:rPr>
        <w:object w:dxaOrig="1860" w:dyaOrig="360" w14:anchorId="0FD32C1E">
          <v:shape id="_x0000_i1120" type="#_x0000_t75" style="width:92.4pt;height:18pt" o:ole="">
            <v:imagedata r:id="rId198" o:title=""/>
          </v:shape>
          <o:OLEObject Type="Embed" ProgID="Equation.DSMT4" ShapeID="_x0000_i1120" DrawAspect="Content" ObjectID="_1614001729" r:id="rId199"/>
        </w:object>
      </w:r>
      <w:r w:rsidRPr="00040AF3">
        <w:tab/>
        <w:t xml:space="preserve">,     </w:t>
      </w:r>
      <w:r w:rsidRPr="00040AF3">
        <w:rPr>
          <w:position w:val="-6"/>
        </w:rPr>
        <w:object w:dxaOrig="580" w:dyaOrig="279" w14:anchorId="7024DC2F">
          <v:shape id="_x0000_i1121" type="#_x0000_t75" style="width:27.6pt;height:12.6pt" o:ole="">
            <v:imagedata r:id="rId200" o:title=""/>
          </v:shape>
          <o:OLEObject Type="Embed" ProgID="Equation.DSMT4" ShapeID="_x0000_i1121" DrawAspect="Content" ObjectID="_1614001730" r:id="rId201"/>
        </w:object>
      </w:r>
      <w:r>
        <w:br/>
      </w:r>
      <w:r>
        <w:rPr>
          <w:noProof/>
          <w:lang w:eastAsia="nb-NO"/>
        </w:rPr>
        <w:drawing>
          <wp:inline distT="0" distB="0" distL="0" distR="0" wp14:anchorId="5B16C46A" wp14:editId="7A49B0D0">
            <wp:extent cx="3510951" cy="2822805"/>
            <wp:effectExtent l="0" t="0" r="0" b="0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528008" cy="2836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231A3" w14:textId="2AAF0855" w:rsidR="00A40854" w:rsidRDefault="00F3114E" w:rsidP="00AE6D54">
      <w:pPr>
        <w:pStyle w:val="Listeavsnitt"/>
        <w:numPr>
          <w:ilvl w:val="0"/>
          <w:numId w:val="19"/>
        </w:numPr>
      </w:pPr>
      <w:r>
        <w:t xml:space="preserve">Bruk CAS til å bestemme stigningstallet til tangenten til grafen til </w:t>
      </w:r>
      <w:r w:rsidRPr="001269C2">
        <w:rPr>
          <w:position w:val="-10"/>
        </w:rPr>
        <w:object w:dxaOrig="220" w:dyaOrig="300" w14:anchorId="3D8E4F4F">
          <v:shape id="_x0000_i1122" type="#_x0000_t75" style="width:10.8pt;height:15pt" o:ole="">
            <v:imagedata r:id="rId203" o:title=""/>
          </v:shape>
          <o:OLEObject Type="Embed" ProgID="Equation.DSMT4" ShapeID="_x0000_i1122" DrawAspect="Content" ObjectID="_1614001731" r:id="rId204"/>
        </w:object>
      </w:r>
      <w:r>
        <w:t xml:space="preserve"> i punktet </w:t>
      </w:r>
      <w:r>
        <w:br/>
      </w:r>
      <w:r w:rsidRPr="00353E6B">
        <w:rPr>
          <w:position w:val="-30"/>
        </w:rPr>
        <w:object w:dxaOrig="2079" w:dyaOrig="720" w14:anchorId="178551A2">
          <v:shape id="_x0000_i1123" type="#_x0000_t75" style="width:104.4pt;height:38.4pt" o:ole="">
            <v:imagedata r:id="rId205" o:title=""/>
          </v:shape>
          <o:OLEObject Type="Embed" ProgID="Equation.DSMT4" ShapeID="_x0000_i1123" DrawAspect="Content" ObjectID="_1614001732" r:id="rId206"/>
        </w:object>
      </w:r>
      <w:r>
        <w:t>.</w:t>
      </w:r>
      <w:r w:rsidR="00C276A2">
        <w:br/>
      </w:r>
    </w:p>
    <w:p w14:paraId="2752BF8C" w14:textId="77777777" w:rsidR="002A7A07" w:rsidRDefault="00F3114E" w:rsidP="002B709D">
      <w:pPr>
        <w:pStyle w:val="Listeavsnitt"/>
        <w:numPr>
          <w:ilvl w:val="0"/>
          <w:numId w:val="19"/>
        </w:numPr>
        <w:spacing w:before="120"/>
        <w:rPr>
          <w:color w:val="0000FF"/>
        </w:rPr>
      </w:pPr>
      <w:r>
        <w:t xml:space="preserve">Vis at linjen gjennom punktene </w:t>
      </w:r>
      <w:r w:rsidRPr="00F55B00">
        <w:rPr>
          <w:position w:val="-10"/>
        </w:rPr>
        <w:object w:dxaOrig="980" w:dyaOrig="320" w14:anchorId="2BE10251">
          <v:shape id="_x0000_i1124" type="#_x0000_t75" style="width:49.2pt;height:18pt" o:ole="">
            <v:imagedata r:id="rId207" o:title=""/>
          </v:shape>
          <o:OLEObject Type="Embed" ProgID="Equation.DSMT4" ShapeID="_x0000_i1124" DrawAspect="Content" ObjectID="_1614001733" r:id="rId208"/>
        </w:object>
      </w:r>
      <w:r>
        <w:t xml:space="preserve"> og </w:t>
      </w:r>
      <w:r w:rsidRPr="00F55B00">
        <w:rPr>
          <w:position w:val="-10"/>
        </w:rPr>
        <w:object w:dxaOrig="980" w:dyaOrig="320" w14:anchorId="7222AC2C">
          <v:shape id="_x0000_i1125" type="#_x0000_t75" style="width:49.2pt;height:18pt" o:ole="">
            <v:imagedata r:id="rId209" o:title=""/>
          </v:shape>
          <o:OLEObject Type="Embed" ProgID="Equation.DSMT4" ShapeID="_x0000_i1125" DrawAspect="Content" ObjectID="_1614001734" r:id="rId210"/>
        </w:object>
      </w:r>
      <w:r>
        <w:t xml:space="preserve"> er parallell med tangenten i oppgave b).</w:t>
      </w:r>
      <w:r w:rsidR="00A70B5E">
        <w:br/>
      </w:r>
      <w:r w:rsidR="003F0937" w:rsidRPr="002A7A07">
        <w:rPr>
          <w:color w:val="0000FF"/>
        </w:rPr>
        <w:br/>
      </w:r>
    </w:p>
    <w:p w14:paraId="21FD5DC8" w14:textId="63D74140" w:rsidR="005036DB" w:rsidRPr="002A7A07" w:rsidRDefault="002A7A07" w:rsidP="002A7A07">
      <w:pPr>
        <w:rPr>
          <w:rFonts w:eastAsia="Times New Roman" w:cs="Times New Roman"/>
          <w:color w:val="0000FF"/>
          <w:lang w:eastAsia="nb-NO"/>
        </w:rPr>
      </w:pPr>
      <w:r>
        <w:rPr>
          <w:color w:val="0000FF"/>
        </w:rPr>
        <w:br w:type="page"/>
      </w:r>
      <w:r w:rsidR="005036DB" w:rsidRPr="002A7A07">
        <w:rPr>
          <w:b/>
        </w:rPr>
        <w:lastRenderedPageBreak/>
        <w:t>Kilder for bilder, tegninger osv.</w:t>
      </w:r>
    </w:p>
    <w:p w14:paraId="100385B2" w14:textId="77777777" w:rsidR="005036DB" w:rsidRPr="00AC4E1C" w:rsidRDefault="005036DB" w:rsidP="005036DB">
      <w:pPr>
        <w:pStyle w:val="Brdtekst"/>
        <w:spacing w:before="120" w:line="240" w:lineRule="auto"/>
        <w:rPr>
          <w:sz w:val="2"/>
        </w:rPr>
      </w:pPr>
    </w:p>
    <w:p w14:paraId="258373BD" w14:textId="77777777" w:rsidR="005036DB" w:rsidRPr="005036DB" w:rsidRDefault="005036DB" w:rsidP="005036DB">
      <w:pPr>
        <w:pStyle w:val="Listeavsnitt"/>
        <w:numPr>
          <w:ilvl w:val="0"/>
          <w:numId w:val="2"/>
        </w:numPr>
        <w:spacing w:after="240" w:line="360" w:lineRule="auto"/>
        <w:rPr>
          <w:color w:val="0000FF"/>
          <w:sz w:val="20"/>
          <w:szCs w:val="20"/>
          <w:u w:val="single"/>
        </w:rPr>
      </w:pPr>
      <w:r w:rsidRPr="00AC4E1C">
        <w:t xml:space="preserve">Trekanter: </w:t>
      </w:r>
      <w:r w:rsidRPr="005036DB">
        <w:rPr>
          <w:sz w:val="20"/>
          <w:szCs w:val="20"/>
        </w:rPr>
        <w:t>«Grunntall 10» Elektronisk Undervisningsforlag AS</w:t>
      </w:r>
    </w:p>
    <w:p w14:paraId="551D86C0" w14:textId="362C5656" w:rsidR="005036DB" w:rsidRPr="005036DB" w:rsidRDefault="005036DB" w:rsidP="005036DB">
      <w:pPr>
        <w:pStyle w:val="Listeavsnitt"/>
        <w:numPr>
          <w:ilvl w:val="0"/>
          <w:numId w:val="2"/>
        </w:numPr>
        <w:spacing w:after="240" w:line="360" w:lineRule="auto"/>
        <w:rPr>
          <w:color w:val="0000FF"/>
          <w:sz w:val="20"/>
          <w:szCs w:val="20"/>
          <w:u w:val="single"/>
        </w:rPr>
      </w:pPr>
      <w:r w:rsidRPr="005036DB">
        <w:rPr>
          <w:rStyle w:val="Hyperkobling"/>
          <w:color w:val="auto"/>
          <w:u w:val="none"/>
        </w:rPr>
        <w:t>Andre bilder</w:t>
      </w:r>
      <w:r>
        <w:rPr>
          <w:rStyle w:val="Hyperkobling"/>
          <w:color w:val="auto"/>
          <w:u w:val="none"/>
        </w:rPr>
        <w:t xml:space="preserve">, </w:t>
      </w:r>
      <w:r w:rsidRPr="00AC4E1C">
        <w:t>tegninger og grafiske framstillinger:</w:t>
      </w:r>
      <w:r>
        <w:t xml:space="preserve"> </w:t>
      </w:r>
      <w:r w:rsidRPr="005B4870">
        <w:t>Utdanningsdirektoratet</w:t>
      </w:r>
    </w:p>
    <w:p w14:paraId="34611611" w14:textId="0F5EFDEC" w:rsidR="005036DB" w:rsidRPr="000D3BFE" w:rsidRDefault="005036DB" w:rsidP="000D3BFE">
      <w:pPr>
        <w:spacing w:after="240" w:line="360" w:lineRule="auto"/>
        <w:rPr>
          <w:color w:val="0000FF"/>
          <w:sz w:val="20"/>
          <w:szCs w:val="20"/>
          <w:u w:val="single"/>
        </w:rPr>
      </w:pPr>
    </w:p>
    <w:sectPr w:rsidR="005036DB" w:rsidRPr="000D3BFE">
      <w:footerReference w:type="default" r:id="rId21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963C9D" w14:textId="77777777" w:rsidR="00847EC6" w:rsidRDefault="00847EC6" w:rsidP="00453AEF">
      <w:pPr>
        <w:spacing w:after="0" w:line="240" w:lineRule="auto"/>
      </w:pPr>
      <w:r>
        <w:separator/>
      </w:r>
    </w:p>
  </w:endnote>
  <w:endnote w:type="continuationSeparator" w:id="0">
    <w:p w14:paraId="54A21031" w14:textId="77777777" w:rsidR="00847EC6" w:rsidRDefault="00847EC6" w:rsidP="00453A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809304979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14C21A96" w14:textId="65F929D9" w:rsidR="002B5936" w:rsidRPr="00636AB5" w:rsidRDefault="002B5936" w:rsidP="00B32B11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 w:rsidRPr="00636AB5">
              <w:rPr>
                <w:sz w:val="20"/>
                <w:szCs w:val="20"/>
              </w:rPr>
              <w:t>Eksamen MAT1013 Matematikk 1T</w:t>
            </w:r>
            <w:r>
              <w:rPr>
                <w:sz w:val="20"/>
                <w:szCs w:val="20"/>
              </w:rPr>
              <w:t xml:space="preserve"> Våren 2018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2A7A07">
              <w:rPr>
                <w:b/>
                <w:bCs/>
                <w:noProof/>
                <w:sz w:val="20"/>
                <w:szCs w:val="20"/>
              </w:rPr>
              <w:t>11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2A7A07">
              <w:rPr>
                <w:b/>
                <w:bCs/>
                <w:noProof/>
                <w:sz w:val="20"/>
                <w:szCs w:val="20"/>
              </w:rPr>
              <w:t>11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7C1F25D8" w14:textId="77777777" w:rsidR="002B5936" w:rsidRDefault="002B5936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C0D05E" w14:textId="77777777" w:rsidR="00847EC6" w:rsidRDefault="00847EC6" w:rsidP="00453AEF">
      <w:pPr>
        <w:spacing w:after="0" w:line="240" w:lineRule="auto"/>
      </w:pPr>
      <w:r>
        <w:separator/>
      </w:r>
    </w:p>
  </w:footnote>
  <w:footnote w:type="continuationSeparator" w:id="0">
    <w:p w14:paraId="3F40F76A" w14:textId="77777777" w:rsidR="00847EC6" w:rsidRDefault="00847EC6" w:rsidP="00453A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CB456B"/>
    <w:multiLevelType w:val="hybridMultilevel"/>
    <w:tmpl w:val="9B628EF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1794C60"/>
    <w:multiLevelType w:val="hybridMultilevel"/>
    <w:tmpl w:val="EB5003CE"/>
    <w:lvl w:ilvl="0" w:tplc="33245B9A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2AF4A5A"/>
    <w:multiLevelType w:val="hybridMultilevel"/>
    <w:tmpl w:val="29E2516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5933254"/>
    <w:multiLevelType w:val="hybridMultilevel"/>
    <w:tmpl w:val="DE1ED544"/>
    <w:lvl w:ilvl="0" w:tplc="04140001">
      <w:start w:val="1"/>
      <w:numFmt w:val="bullet"/>
      <w:lvlText w:val=""/>
      <w:lvlJc w:val="left"/>
      <w:pPr>
        <w:ind w:left="1065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B1C59A9"/>
    <w:multiLevelType w:val="hybridMultilevel"/>
    <w:tmpl w:val="C67AAD5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28E080A"/>
    <w:multiLevelType w:val="hybridMultilevel"/>
    <w:tmpl w:val="D0BEAE6C"/>
    <w:lvl w:ilvl="0" w:tplc="9618A288">
      <w:start w:val="1"/>
      <w:numFmt w:val="lowerLetter"/>
      <w:lvlText w:val="%1)"/>
      <w:lvlJc w:val="left"/>
      <w:pPr>
        <w:ind w:left="360" w:hanging="360"/>
      </w:pPr>
      <w:rPr>
        <w:rFonts w:eastAsiaTheme="minorHAnsi" w:cstheme="minorBidi"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3C173BE"/>
    <w:multiLevelType w:val="hybridMultilevel"/>
    <w:tmpl w:val="FEE8C64E"/>
    <w:lvl w:ilvl="0" w:tplc="1DDCC65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0F45C74"/>
    <w:multiLevelType w:val="hybridMultilevel"/>
    <w:tmpl w:val="4344FB0E"/>
    <w:lvl w:ilvl="0" w:tplc="D7F67E40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F32517B"/>
    <w:multiLevelType w:val="hybridMultilevel"/>
    <w:tmpl w:val="ED4AB19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8997191"/>
    <w:multiLevelType w:val="hybridMultilevel"/>
    <w:tmpl w:val="8EDAD45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9DF4B69"/>
    <w:multiLevelType w:val="hybridMultilevel"/>
    <w:tmpl w:val="B4B65E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B9C7F2C"/>
    <w:multiLevelType w:val="hybridMultilevel"/>
    <w:tmpl w:val="0D6AF122"/>
    <w:lvl w:ilvl="0" w:tplc="0414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5" w15:restartNumberingAfterBreak="0">
    <w:nsid w:val="743C71B1"/>
    <w:multiLevelType w:val="hybridMultilevel"/>
    <w:tmpl w:val="5E961A46"/>
    <w:lvl w:ilvl="0" w:tplc="1E60CF46">
      <w:start w:val="1"/>
      <w:numFmt w:val="bullet"/>
      <w:lvlText w:val="-"/>
      <w:lvlJc w:val="left"/>
      <w:pPr>
        <w:ind w:left="1065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771E004C"/>
    <w:multiLevelType w:val="hybridMultilevel"/>
    <w:tmpl w:val="22F226A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B176943"/>
    <w:multiLevelType w:val="hybridMultilevel"/>
    <w:tmpl w:val="E6DE91E2"/>
    <w:lvl w:ilvl="0" w:tplc="1E60CF46">
      <w:start w:val="1"/>
      <w:numFmt w:val="bullet"/>
      <w:lvlText w:val="-"/>
      <w:lvlJc w:val="left"/>
      <w:pPr>
        <w:ind w:left="1065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C2D30AB"/>
    <w:multiLevelType w:val="hybridMultilevel"/>
    <w:tmpl w:val="6FD8152A"/>
    <w:lvl w:ilvl="0" w:tplc="A2620426">
      <w:start w:val="1"/>
      <w:numFmt w:val="decimal"/>
      <w:lvlText w:val="%1)"/>
      <w:lvlJc w:val="left"/>
      <w:pPr>
        <w:ind w:left="1065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785" w:hanging="360"/>
      </w:pPr>
    </w:lvl>
    <w:lvl w:ilvl="2" w:tplc="0414001B" w:tentative="1">
      <w:start w:val="1"/>
      <w:numFmt w:val="lowerRoman"/>
      <w:lvlText w:val="%3."/>
      <w:lvlJc w:val="right"/>
      <w:pPr>
        <w:ind w:left="2505" w:hanging="180"/>
      </w:pPr>
    </w:lvl>
    <w:lvl w:ilvl="3" w:tplc="0414000F" w:tentative="1">
      <w:start w:val="1"/>
      <w:numFmt w:val="decimal"/>
      <w:lvlText w:val="%4."/>
      <w:lvlJc w:val="left"/>
      <w:pPr>
        <w:ind w:left="3225" w:hanging="360"/>
      </w:pPr>
    </w:lvl>
    <w:lvl w:ilvl="4" w:tplc="04140019" w:tentative="1">
      <w:start w:val="1"/>
      <w:numFmt w:val="lowerLetter"/>
      <w:lvlText w:val="%5."/>
      <w:lvlJc w:val="left"/>
      <w:pPr>
        <w:ind w:left="3945" w:hanging="360"/>
      </w:pPr>
    </w:lvl>
    <w:lvl w:ilvl="5" w:tplc="0414001B" w:tentative="1">
      <w:start w:val="1"/>
      <w:numFmt w:val="lowerRoman"/>
      <w:lvlText w:val="%6."/>
      <w:lvlJc w:val="right"/>
      <w:pPr>
        <w:ind w:left="4665" w:hanging="180"/>
      </w:pPr>
    </w:lvl>
    <w:lvl w:ilvl="6" w:tplc="0414000F" w:tentative="1">
      <w:start w:val="1"/>
      <w:numFmt w:val="decimal"/>
      <w:lvlText w:val="%7."/>
      <w:lvlJc w:val="left"/>
      <w:pPr>
        <w:ind w:left="5385" w:hanging="360"/>
      </w:pPr>
    </w:lvl>
    <w:lvl w:ilvl="7" w:tplc="04140019" w:tentative="1">
      <w:start w:val="1"/>
      <w:numFmt w:val="lowerLetter"/>
      <w:lvlText w:val="%8."/>
      <w:lvlJc w:val="left"/>
      <w:pPr>
        <w:ind w:left="6105" w:hanging="360"/>
      </w:pPr>
    </w:lvl>
    <w:lvl w:ilvl="8" w:tplc="0414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9"/>
  </w:num>
  <w:num w:numId="2">
    <w:abstractNumId w:val="8"/>
  </w:num>
  <w:num w:numId="3">
    <w:abstractNumId w:val="16"/>
  </w:num>
  <w:num w:numId="4">
    <w:abstractNumId w:val="14"/>
  </w:num>
  <w:num w:numId="5">
    <w:abstractNumId w:val="15"/>
  </w:num>
  <w:num w:numId="6">
    <w:abstractNumId w:val="17"/>
  </w:num>
  <w:num w:numId="7">
    <w:abstractNumId w:val="3"/>
  </w:num>
  <w:num w:numId="8">
    <w:abstractNumId w:val="6"/>
  </w:num>
  <w:num w:numId="9">
    <w:abstractNumId w:val="11"/>
  </w:num>
  <w:num w:numId="10">
    <w:abstractNumId w:val="2"/>
  </w:num>
  <w:num w:numId="11">
    <w:abstractNumId w:val="0"/>
  </w:num>
  <w:num w:numId="12">
    <w:abstractNumId w:val="1"/>
  </w:num>
  <w:num w:numId="13">
    <w:abstractNumId w:val="13"/>
  </w:num>
  <w:num w:numId="14">
    <w:abstractNumId w:val="4"/>
  </w:num>
  <w:num w:numId="15">
    <w:abstractNumId w:val="12"/>
  </w:num>
  <w:num w:numId="16">
    <w:abstractNumId w:val="5"/>
  </w:num>
  <w:num w:numId="17">
    <w:abstractNumId w:val="18"/>
  </w:num>
  <w:num w:numId="18">
    <w:abstractNumId w:val="10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1B62"/>
    <w:rsid w:val="000174B7"/>
    <w:rsid w:val="0002682C"/>
    <w:rsid w:val="00054EB7"/>
    <w:rsid w:val="00056800"/>
    <w:rsid w:val="000757AF"/>
    <w:rsid w:val="0009478E"/>
    <w:rsid w:val="000A77D5"/>
    <w:rsid w:val="000B5568"/>
    <w:rsid w:val="000D36C8"/>
    <w:rsid w:val="000D3BFE"/>
    <w:rsid w:val="000D6FDE"/>
    <w:rsid w:val="000E0C29"/>
    <w:rsid w:val="00114643"/>
    <w:rsid w:val="00126CE2"/>
    <w:rsid w:val="00163177"/>
    <w:rsid w:val="0016435B"/>
    <w:rsid w:val="0017172B"/>
    <w:rsid w:val="001B4D13"/>
    <w:rsid w:val="001C1413"/>
    <w:rsid w:val="001D50B0"/>
    <w:rsid w:val="001E1E95"/>
    <w:rsid w:val="001F0832"/>
    <w:rsid w:val="00203A25"/>
    <w:rsid w:val="00236A99"/>
    <w:rsid w:val="002659AD"/>
    <w:rsid w:val="00266AB4"/>
    <w:rsid w:val="0027104A"/>
    <w:rsid w:val="002A3543"/>
    <w:rsid w:val="002A4D0E"/>
    <w:rsid w:val="002A7A07"/>
    <w:rsid w:val="002B5936"/>
    <w:rsid w:val="003039BB"/>
    <w:rsid w:val="00390FCE"/>
    <w:rsid w:val="0039498A"/>
    <w:rsid w:val="003A50E2"/>
    <w:rsid w:val="003D1E03"/>
    <w:rsid w:val="003F0937"/>
    <w:rsid w:val="004130E8"/>
    <w:rsid w:val="004201EF"/>
    <w:rsid w:val="00425A4C"/>
    <w:rsid w:val="00453AEF"/>
    <w:rsid w:val="004620CD"/>
    <w:rsid w:val="00466F34"/>
    <w:rsid w:val="004913D2"/>
    <w:rsid w:val="004C445F"/>
    <w:rsid w:val="004D3627"/>
    <w:rsid w:val="004E00A9"/>
    <w:rsid w:val="005036DB"/>
    <w:rsid w:val="00506240"/>
    <w:rsid w:val="005156CF"/>
    <w:rsid w:val="0054112F"/>
    <w:rsid w:val="00545C44"/>
    <w:rsid w:val="005640BC"/>
    <w:rsid w:val="00594439"/>
    <w:rsid w:val="005960BD"/>
    <w:rsid w:val="005D26F4"/>
    <w:rsid w:val="00621DEC"/>
    <w:rsid w:val="00631D4C"/>
    <w:rsid w:val="00636AB5"/>
    <w:rsid w:val="006656AE"/>
    <w:rsid w:val="0067439D"/>
    <w:rsid w:val="00684026"/>
    <w:rsid w:val="00694FB7"/>
    <w:rsid w:val="006B4B6E"/>
    <w:rsid w:val="007074A4"/>
    <w:rsid w:val="007134F4"/>
    <w:rsid w:val="0074411E"/>
    <w:rsid w:val="007459FB"/>
    <w:rsid w:val="0074674A"/>
    <w:rsid w:val="00757F2B"/>
    <w:rsid w:val="007944C5"/>
    <w:rsid w:val="007A23AB"/>
    <w:rsid w:val="007A67D8"/>
    <w:rsid w:val="007D45A3"/>
    <w:rsid w:val="007D5E62"/>
    <w:rsid w:val="007E66F8"/>
    <w:rsid w:val="007F0644"/>
    <w:rsid w:val="00815D7B"/>
    <w:rsid w:val="0083021A"/>
    <w:rsid w:val="008316A9"/>
    <w:rsid w:val="00833FB1"/>
    <w:rsid w:val="0083632A"/>
    <w:rsid w:val="00847EC6"/>
    <w:rsid w:val="00860F59"/>
    <w:rsid w:val="00884CE5"/>
    <w:rsid w:val="00895608"/>
    <w:rsid w:val="008D23D1"/>
    <w:rsid w:val="008E2A52"/>
    <w:rsid w:val="00933229"/>
    <w:rsid w:val="00936307"/>
    <w:rsid w:val="00936AC7"/>
    <w:rsid w:val="0096153B"/>
    <w:rsid w:val="009A3A54"/>
    <w:rsid w:val="009B2804"/>
    <w:rsid w:val="009C5AA9"/>
    <w:rsid w:val="00A051BE"/>
    <w:rsid w:val="00A40854"/>
    <w:rsid w:val="00A619D4"/>
    <w:rsid w:val="00A70B5E"/>
    <w:rsid w:val="00A71B62"/>
    <w:rsid w:val="00AD3DD4"/>
    <w:rsid w:val="00AE13C8"/>
    <w:rsid w:val="00AE6D54"/>
    <w:rsid w:val="00AF675F"/>
    <w:rsid w:val="00AF79D8"/>
    <w:rsid w:val="00B30BEC"/>
    <w:rsid w:val="00B32B11"/>
    <w:rsid w:val="00B60127"/>
    <w:rsid w:val="00BA00AE"/>
    <w:rsid w:val="00BE5ED1"/>
    <w:rsid w:val="00C276A2"/>
    <w:rsid w:val="00C505A3"/>
    <w:rsid w:val="00C60BB0"/>
    <w:rsid w:val="00C6748F"/>
    <w:rsid w:val="00C73EFB"/>
    <w:rsid w:val="00C95199"/>
    <w:rsid w:val="00CA6070"/>
    <w:rsid w:val="00CB24D7"/>
    <w:rsid w:val="00CD3BE6"/>
    <w:rsid w:val="00CE217D"/>
    <w:rsid w:val="00D049E9"/>
    <w:rsid w:val="00D27E63"/>
    <w:rsid w:val="00D8397E"/>
    <w:rsid w:val="00E16E8C"/>
    <w:rsid w:val="00E72962"/>
    <w:rsid w:val="00E83F65"/>
    <w:rsid w:val="00E950BB"/>
    <w:rsid w:val="00ED19CE"/>
    <w:rsid w:val="00ED6A0C"/>
    <w:rsid w:val="00ED74F2"/>
    <w:rsid w:val="00EF3367"/>
    <w:rsid w:val="00EF5679"/>
    <w:rsid w:val="00F3114E"/>
    <w:rsid w:val="00F56C60"/>
    <w:rsid w:val="00F6195F"/>
    <w:rsid w:val="00F71EA6"/>
    <w:rsid w:val="00F85C8A"/>
    <w:rsid w:val="00F90F19"/>
    <w:rsid w:val="00FA280F"/>
    <w:rsid w:val="00FE4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BB7BFD"/>
  <w15:chartTrackingRefBased/>
  <w15:docId w15:val="{5DE8B33D-12BF-4031-898A-40468DEBD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rdtekst">
    <w:name w:val="Body Text"/>
    <w:basedOn w:val="Normal"/>
    <w:link w:val="BrdtekstTegn"/>
    <w:uiPriority w:val="99"/>
    <w:qFormat/>
    <w:rsid w:val="005036DB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5036DB"/>
    <w:rPr>
      <w:rFonts w:eastAsia="Times New Roman" w:cs="Times New Roman"/>
    </w:rPr>
  </w:style>
  <w:style w:type="character" w:styleId="Hyperkobling">
    <w:name w:val="Hyperlink"/>
    <w:uiPriority w:val="99"/>
    <w:rsid w:val="005036DB"/>
    <w:rPr>
      <w:color w:val="0000FF"/>
      <w:u w:val="single"/>
    </w:rPr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5036DB"/>
    <w:pPr>
      <w:spacing w:after="0" w:line="240" w:lineRule="auto"/>
      <w:ind w:left="720"/>
      <w:contextualSpacing/>
    </w:pPr>
    <w:rPr>
      <w:rFonts w:eastAsia="Times New Roman" w:cs="Times New Roman"/>
      <w:lang w:eastAsia="nb-NO"/>
    </w:rPr>
  </w:style>
  <w:style w:type="character" w:customStyle="1" w:styleId="ListeavsnittTegn">
    <w:name w:val="Listeavsnitt Tegn"/>
    <w:aliases w:val="abc Tegn,Nummerert abc Tegn,Listeavsnitt2 Tegn"/>
    <w:link w:val="Listeavsnitt"/>
    <w:uiPriority w:val="34"/>
    <w:locked/>
    <w:rsid w:val="005036DB"/>
    <w:rPr>
      <w:rFonts w:eastAsia="Times New Roman" w:cs="Times New Roman"/>
      <w:lang w:eastAsia="nb-NO"/>
    </w:rPr>
  </w:style>
  <w:style w:type="paragraph" w:styleId="Topptekst">
    <w:name w:val="header"/>
    <w:basedOn w:val="Normal"/>
    <w:link w:val="TopptekstTegn"/>
    <w:uiPriority w:val="99"/>
    <w:unhideWhenUsed/>
    <w:rsid w:val="00453AE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453AEF"/>
  </w:style>
  <w:style w:type="paragraph" w:styleId="Bunntekst">
    <w:name w:val="footer"/>
    <w:basedOn w:val="Normal"/>
    <w:link w:val="BunntekstTegn"/>
    <w:uiPriority w:val="99"/>
    <w:unhideWhenUsed/>
    <w:rsid w:val="00453AE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453AEF"/>
  </w:style>
  <w:style w:type="table" w:styleId="Tabellrutenett">
    <w:name w:val="Table Grid"/>
    <w:basedOn w:val="Vanligtabell"/>
    <w:uiPriority w:val="39"/>
    <w:rsid w:val="00AF67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nb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ilTopptekstFet">
    <w:name w:val="Stil Topptekst + Fet"/>
    <w:basedOn w:val="Topptekst"/>
    <w:rsid w:val="00F56C60"/>
    <w:pPr>
      <w:tabs>
        <w:tab w:val="clear" w:pos="4536"/>
        <w:tab w:val="clear" w:pos="9072"/>
      </w:tabs>
      <w:spacing w:line="400" w:lineRule="exact"/>
      <w:outlineLvl w:val="0"/>
    </w:pPr>
    <w:rPr>
      <w:rFonts w:ascii="Franklin Gothic Medium" w:eastAsia="Times New Roman" w:hAnsi="Franklin Gothic Medium" w:cs="Times New Roman"/>
      <w:b/>
      <w:bCs/>
      <w:sz w:val="36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933229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933229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933229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933229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933229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9332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933229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E950B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lang w:eastAsia="nb-NO"/>
    </w:rPr>
  </w:style>
  <w:style w:type="paragraph" w:styleId="Tittel">
    <w:name w:val="Title"/>
    <w:basedOn w:val="Normal"/>
    <w:next w:val="Normal"/>
    <w:link w:val="TittelTegn"/>
    <w:uiPriority w:val="10"/>
    <w:qFormat/>
    <w:rsid w:val="009B280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9B280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tiff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png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11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png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oleObject" Target="embeddings/oleObject99.bin"/><Relationship Id="rId201" Type="http://schemas.openxmlformats.org/officeDocument/2006/relationships/oleObject" Target="embeddings/oleObject9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png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image" Target="media/image70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image" Target="media/image56.jpeg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png"/><Relationship Id="rId207" Type="http://schemas.openxmlformats.org/officeDocument/2006/relationships/image" Target="media/image10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1.png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image" Target="media/image40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033</Words>
  <Characters>5478</Characters>
  <Application>Microsoft Office Word</Application>
  <DocSecurity>0</DocSecurity>
  <Lines>45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6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3</cp:revision>
  <dcterms:created xsi:type="dcterms:W3CDTF">2019-02-18T13:57:00Z</dcterms:created>
  <dcterms:modified xsi:type="dcterms:W3CDTF">2019-03-13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